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03" w:type="dxa"/>
        <w:jc w:val="center"/>
        <w:tblLayout w:type="fixed"/>
        <w:tblLook w:val="01E0"/>
      </w:tblPr>
      <w:tblGrid>
        <w:gridCol w:w="1688"/>
        <w:gridCol w:w="6095"/>
        <w:gridCol w:w="2420"/>
      </w:tblGrid>
      <w:tr w:rsidR="00EC0E5A" w:rsidRPr="00C96A0F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EC0E5A" w:rsidRPr="00C96A0F" w:rsidRDefault="00EC0E5A" w:rsidP="00F303EF">
            <w:pPr>
              <w:jc w:val="center"/>
              <w:rPr>
                <w:lang w:val="sk-SK"/>
              </w:rPr>
            </w:pPr>
            <w:r w:rsidRPr="00C96A0F">
              <w:rPr>
                <w:b/>
                <w:sz w:val="52"/>
                <w:szCs w:val="52"/>
                <w:lang w:val="sk-SK"/>
              </w:rPr>
              <w:t>VI</w:t>
            </w:r>
            <w:r w:rsidR="00FD1C08" w:rsidRPr="00C96A0F">
              <w:rPr>
                <w:b/>
                <w:sz w:val="52"/>
                <w:szCs w:val="52"/>
                <w:lang w:val="sk-SK"/>
              </w:rPr>
              <w:br/>
            </w:r>
            <w:r w:rsidRPr="00C96A0F"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EC0E5A" w:rsidRPr="00C96A0F" w:rsidRDefault="00EC0E5A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96A0F">
              <w:rPr>
                <w:b/>
                <w:szCs w:val="20"/>
                <w:lang w:val="sk-SK"/>
              </w:rPr>
              <w:t>Spolok</w:t>
            </w:r>
            <w:r w:rsidR="00FD1C08" w:rsidRPr="00C96A0F">
              <w:rPr>
                <w:b/>
                <w:szCs w:val="20"/>
                <w:lang w:val="sk-SK"/>
              </w:rPr>
              <w:t xml:space="preserve"> </w:t>
            </w:r>
            <w:r w:rsidRPr="00C96A0F">
              <w:rPr>
                <w:b/>
                <w:szCs w:val="20"/>
                <w:lang w:val="sk-SK"/>
              </w:rPr>
              <w:t>fyzikov</w:t>
            </w:r>
            <w:r w:rsidR="00FD1C08" w:rsidRPr="00C96A0F">
              <w:rPr>
                <w:b/>
                <w:szCs w:val="20"/>
                <w:lang w:val="sk-SK"/>
              </w:rPr>
              <w:t xml:space="preserve"> </w:t>
            </w:r>
            <w:r w:rsidRPr="00C96A0F">
              <w:rPr>
                <w:b/>
                <w:szCs w:val="20"/>
                <w:lang w:val="sk-SK"/>
              </w:rPr>
              <w:t>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EC0E5A" w:rsidRPr="00C96A0F" w:rsidRDefault="00EC0E5A" w:rsidP="00EC0E5A">
            <w:pPr>
              <w:jc w:val="center"/>
              <w:rPr>
                <w:b/>
                <w:color w:val="000000"/>
                <w:sz w:val="20"/>
                <w:szCs w:val="20"/>
                <w:lang w:val="sk-SK"/>
              </w:rPr>
            </w:pPr>
            <w:r w:rsidRPr="00C96A0F">
              <w:rPr>
                <w:b/>
                <w:sz w:val="20"/>
                <w:szCs w:val="20"/>
                <w:lang w:val="sk-SK"/>
              </w:rPr>
              <w:t>OBECNÁ ÚROVEŇ</w:t>
            </w:r>
          </w:p>
          <w:p w:rsidR="00EC0E5A" w:rsidRPr="00C96A0F" w:rsidRDefault="00EC0E5A" w:rsidP="0009260A">
            <w:pPr>
              <w:jc w:val="center"/>
              <w:rPr>
                <w:sz w:val="20"/>
                <w:szCs w:val="20"/>
                <w:lang w:val="sk-SK"/>
              </w:rPr>
            </w:pPr>
            <w:r w:rsidRPr="00C96A0F">
              <w:rPr>
                <w:b/>
                <w:color w:val="000000"/>
                <w:sz w:val="20"/>
                <w:szCs w:val="20"/>
                <w:lang w:val="sk-SK"/>
              </w:rPr>
              <w:t>27</w:t>
            </w:r>
            <w:r w:rsidRPr="00C96A0F">
              <w:rPr>
                <w:b/>
                <w:sz w:val="20"/>
                <w:szCs w:val="20"/>
                <w:lang w:val="sk-SK"/>
              </w:rPr>
              <w:t>.</w:t>
            </w:r>
            <w:r w:rsidRPr="00C96A0F">
              <w:rPr>
                <w:b/>
                <w:color w:val="000000"/>
                <w:sz w:val="20"/>
                <w:szCs w:val="20"/>
                <w:lang w:val="sk-SK"/>
              </w:rPr>
              <w:t>02</w:t>
            </w:r>
            <w:r w:rsidRPr="00C96A0F">
              <w:rPr>
                <w:b/>
                <w:sz w:val="20"/>
                <w:szCs w:val="20"/>
                <w:lang w:val="sk-SK"/>
              </w:rPr>
              <w:t>.2021</w:t>
            </w:r>
          </w:p>
        </w:tc>
      </w:tr>
      <w:tr w:rsidR="00EC0E5A" w:rsidRPr="00C96A0F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EC0E5A" w:rsidRPr="00C96A0F" w:rsidRDefault="00EC0E5A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:rsidR="00EC0E5A" w:rsidRPr="00C96A0F" w:rsidRDefault="00EC0E5A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96A0F">
              <w:rPr>
                <w:b/>
                <w:szCs w:val="20"/>
                <w:lang w:val="sk-SK"/>
              </w:rPr>
              <w:t>Ministerstvo</w:t>
            </w:r>
            <w:r w:rsidR="00FD1C08" w:rsidRPr="00C96A0F">
              <w:rPr>
                <w:b/>
                <w:szCs w:val="20"/>
                <w:lang w:val="sk-SK"/>
              </w:rPr>
              <w:t xml:space="preserve"> </w:t>
            </w:r>
            <w:r w:rsidRPr="00C96A0F">
              <w:rPr>
                <w:b/>
                <w:szCs w:val="20"/>
                <w:lang w:val="sk-SK"/>
              </w:rPr>
              <w:t>osvety, vedy a technologického</w:t>
            </w:r>
            <w:r w:rsidRPr="00C96A0F">
              <w:rPr>
                <w:b/>
                <w:szCs w:val="20"/>
                <w:lang w:val="sk-SK"/>
              </w:rPr>
              <w:br/>
              <w:t>rozvoja</w:t>
            </w:r>
            <w:r w:rsidR="00FD1C08" w:rsidRPr="00C96A0F">
              <w:rPr>
                <w:b/>
                <w:szCs w:val="20"/>
                <w:lang w:val="sk-SK"/>
              </w:rPr>
              <w:t xml:space="preserve"> </w:t>
            </w:r>
            <w:r w:rsidRPr="00C96A0F">
              <w:rPr>
                <w:b/>
                <w:szCs w:val="20"/>
                <w:lang w:val="sk-SK"/>
              </w:rPr>
              <w:t>Republiky</w:t>
            </w:r>
            <w:r w:rsidR="00FD1C08" w:rsidRPr="00C96A0F">
              <w:rPr>
                <w:b/>
                <w:szCs w:val="20"/>
                <w:lang w:val="sk-SK"/>
              </w:rPr>
              <w:t xml:space="preserve"> </w:t>
            </w:r>
            <w:r w:rsidRPr="00C96A0F">
              <w:rPr>
                <w:b/>
                <w:szCs w:val="20"/>
                <w:lang w:val="sk-SK"/>
              </w:rPr>
              <w:t>Srbsko</w:t>
            </w:r>
          </w:p>
        </w:tc>
        <w:tc>
          <w:tcPr>
            <w:tcW w:w="2420" w:type="dxa"/>
            <w:vMerge/>
            <w:shd w:val="clear" w:color="auto" w:fill="auto"/>
          </w:tcPr>
          <w:p w:rsidR="00EC0E5A" w:rsidRPr="00C96A0F" w:rsidRDefault="00EC0E5A">
            <w:pPr>
              <w:rPr>
                <w:lang w:val="sk-SK"/>
              </w:rPr>
            </w:pPr>
          </w:p>
        </w:tc>
      </w:tr>
      <w:tr w:rsidR="00EC0E5A" w:rsidRPr="00C96A0F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C0E5A" w:rsidRPr="00C96A0F" w:rsidRDefault="00EC0E5A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EC0E5A" w:rsidRPr="00C96A0F" w:rsidRDefault="00EC0E5A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96A0F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EC0E5A" w:rsidRPr="00C96A0F" w:rsidRDefault="00EC0E5A">
            <w:pPr>
              <w:rPr>
                <w:lang w:val="sk-SK"/>
              </w:rPr>
            </w:pPr>
          </w:p>
        </w:tc>
      </w:tr>
      <w:tr w:rsidR="002468AC" w:rsidRPr="00C96A0F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F1E" w:rsidRPr="00C96A0F" w:rsidRDefault="007F6F1E" w:rsidP="002C6599">
            <w:pPr>
              <w:jc w:val="both"/>
              <w:rPr>
                <w:b/>
                <w:sz w:val="22"/>
                <w:szCs w:val="22"/>
                <w:bdr w:val="single" w:sz="4" w:space="0" w:color="auto"/>
                <w:lang w:val="sk-SK"/>
              </w:rPr>
            </w:pPr>
          </w:p>
          <w:p w:rsidR="007C6D42" w:rsidRPr="00C96A0F" w:rsidRDefault="007A4D63" w:rsidP="006E7B4C">
            <w:pPr>
              <w:jc w:val="both"/>
              <w:rPr>
                <w:rFonts w:ascii="Calibri" w:hAnsi="Calibri"/>
                <w:sz w:val="22"/>
                <w:szCs w:val="22"/>
                <w:lang w:val="sk-SK"/>
              </w:rPr>
            </w:pPr>
            <w:r w:rsidRPr="00C96A0F">
              <w:rPr>
                <w:b/>
                <w:bdr w:val="single" w:sz="4" w:space="0" w:color="auto"/>
                <w:lang w:val="sk-SK"/>
              </w:rPr>
              <w:t>1.</w:t>
            </w:r>
            <w:r w:rsidR="00ED762E" w:rsidRPr="00C96A0F">
              <w:rPr>
                <w:lang w:val="sk-SK"/>
              </w:rPr>
              <w:t xml:space="preserve">Pavle je na tribúnach futbalového štadióna a sleduje tréning svojho obľúbeného tímu. Súčasne, dvaja tréneri, Nenad a Milan, zapískajú svojimi </w:t>
            </w:r>
            <w:r w:rsidR="00684CF4" w:rsidRPr="00C96A0F">
              <w:rPr>
                <w:lang w:val="sk-SK"/>
              </w:rPr>
              <w:t>píšťalkami</w:t>
            </w:r>
            <w:r w:rsidR="00ED762E" w:rsidRPr="00C96A0F">
              <w:rPr>
                <w:lang w:val="sk-SK"/>
              </w:rPr>
              <w:t>.</w:t>
            </w:r>
            <w:r w:rsidR="00C96A0F">
              <w:rPr>
                <w:lang w:val="sk-SK"/>
              </w:rPr>
              <w:t xml:space="preserve"> </w:t>
            </w:r>
            <w:r w:rsidR="00684CF4" w:rsidRPr="00C96A0F">
              <w:rPr>
                <w:lang w:val="sk-SK"/>
              </w:rPr>
              <w:t>Pavle počul zvuk Nenadovej píšťalky po</w:t>
            </w:r>
            <w:r w:rsidR="00577396" w:rsidRPr="00C96A0F">
              <w:rPr>
                <w:position w:val="-12"/>
                <w:lang w:val="sk-SK"/>
              </w:rPr>
              <w:object w:dxaOrig="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05pt;height:17.2pt" o:ole="">
                  <v:imagedata r:id="rId8" o:title=""/>
                </v:shape>
                <o:OLEObject Type="Embed" ProgID="Equation.DSMT4" ShapeID="_x0000_i1025" DrawAspect="Content" ObjectID="_1675580209" r:id="rId9"/>
              </w:object>
            </w:r>
            <w:r w:rsidR="00577396" w:rsidRPr="00C96A0F">
              <w:rPr>
                <w:lang w:val="sk-SK"/>
              </w:rPr>
              <w:t xml:space="preserve"> </w:t>
            </w:r>
            <w:r w:rsidR="00684CF4" w:rsidRPr="00C96A0F">
              <w:rPr>
                <w:lang w:val="sk-SK"/>
              </w:rPr>
              <w:t xml:space="preserve">a zvuk Milanovej píšťalky po </w:t>
            </w:r>
            <w:r w:rsidR="00577396" w:rsidRPr="00C96A0F">
              <w:rPr>
                <w:position w:val="-12"/>
                <w:lang w:val="sk-SK"/>
              </w:rPr>
              <w:object w:dxaOrig="920" w:dyaOrig="360">
                <v:shape id="_x0000_i1026" type="#_x0000_t75" style="width:45.5pt;height:17.2pt" o:ole="">
                  <v:imagedata r:id="rId10" o:title=""/>
                </v:shape>
                <o:OLEObject Type="Embed" ProgID="Equation.DSMT4" ShapeID="_x0000_i1026" DrawAspect="Content" ObjectID="_1675580210" r:id="rId11"/>
              </w:object>
            </w:r>
            <w:r w:rsidR="00577396" w:rsidRPr="00C96A0F">
              <w:rPr>
                <w:lang w:val="sk-SK"/>
              </w:rPr>
              <w:t xml:space="preserve">. </w:t>
            </w:r>
            <w:r w:rsidR="00684CF4" w:rsidRPr="00C96A0F">
              <w:rPr>
                <w:lang w:val="sk-SK"/>
              </w:rPr>
              <w:t>Určte, ktorý tréner je ďalej od Pavla a na akej vzdialenosti.</w:t>
            </w:r>
            <w:r w:rsidR="00C96A0F">
              <w:rPr>
                <w:lang w:val="sk-SK"/>
              </w:rPr>
              <w:t xml:space="preserve"> </w:t>
            </w:r>
            <w:r w:rsidR="00684CF4" w:rsidRPr="00C96A0F">
              <w:rPr>
                <w:lang w:val="sk-SK"/>
              </w:rPr>
              <w:t>Rýchlosť zvuku vo vzduchu je</w:t>
            </w:r>
            <w:r w:rsidR="00577396" w:rsidRPr="00C96A0F">
              <w:rPr>
                <w:position w:val="-6"/>
                <w:lang w:val="sk-SK"/>
              </w:rPr>
              <w:object w:dxaOrig="1160" w:dyaOrig="279">
                <v:shape id="_x0000_i1027" type="#_x0000_t75" style="width:57.6pt;height:14.85pt" o:ole="">
                  <v:imagedata r:id="rId12" o:title=""/>
                </v:shape>
                <o:OLEObject Type="Embed" ProgID="Equation.DSMT4" ShapeID="_x0000_i1027" DrawAspect="Content" ObjectID="_1675580211" r:id="rId13"/>
              </w:object>
            </w:r>
            <w:r w:rsidR="00577396" w:rsidRPr="00C96A0F">
              <w:rPr>
                <w:lang w:val="sk-SK"/>
              </w:rPr>
              <w:t>.</w:t>
            </w:r>
          </w:p>
          <w:p w:rsidR="007C6D42" w:rsidRPr="00C96A0F" w:rsidRDefault="00F95395" w:rsidP="004A5511">
            <w:pPr>
              <w:spacing w:before="360" w:after="360"/>
              <w:jc w:val="both"/>
              <w:rPr>
                <w:lang w:val="sk-SK"/>
              </w:rPr>
            </w:pPr>
            <w:r w:rsidRPr="00C96A0F">
              <w:rPr>
                <w:b/>
                <w:bdr w:val="single" w:sz="4" w:space="0" w:color="auto"/>
                <w:lang w:val="sk-SK"/>
              </w:rPr>
              <w:t>2.</w:t>
            </w:r>
            <w:r w:rsidR="009C4E5B" w:rsidRPr="00C96A0F">
              <w:rPr>
                <w:lang w:val="sk-SK"/>
              </w:rPr>
              <w:t>Jovan</w:t>
            </w:r>
            <w:r w:rsidR="00FD1C08" w:rsidRPr="00C96A0F">
              <w:rPr>
                <w:lang w:val="sk-SK"/>
              </w:rPr>
              <w:t xml:space="preserve"> </w:t>
            </w:r>
            <w:r w:rsidR="009C4E5B" w:rsidRPr="00C96A0F">
              <w:rPr>
                <w:lang w:val="sk-SK"/>
              </w:rPr>
              <w:t xml:space="preserve">prebehne z jedného konca chodby na druhý za </w:t>
            </w:r>
            <w:r w:rsidR="009C4E5B" w:rsidRPr="00C96A0F">
              <w:rPr>
                <w:position w:val="-12"/>
                <w:lang w:val="sk-SK"/>
              </w:rPr>
              <w:object w:dxaOrig="1180" w:dyaOrig="360">
                <v:shape id="_x0000_i1028" type="#_x0000_t75" style="width:59pt;height:17.2pt" o:ole="">
                  <v:imagedata r:id="rId14" o:title=""/>
                </v:shape>
                <o:OLEObject Type="Embed" ProgID="Equation.DSMT4" ShapeID="_x0000_i1028" DrawAspect="Content" ObjectID="_1675580212" r:id="rId15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9C4E5B" w:rsidRPr="00C96A0F">
              <w:rPr>
                <w:lang w:val="sk-SK"/>
              </w:rPr>
              <w:t xml:space="preserve">rýchlosťou </w:t>
            </w:r>
            <w:r w:rsidR="009C4E5B" w:rsidRPr="00C96A0F">
              <w:rPr>
                <w:position w:val="-12"/>
                <w:lang w:val="sk-SK"/>
              </w:rPr>
              <w:object w:dxaOrig="1200" w:dyaOrig="360">
                <v:shape id="_x0000_i1029" type="#_x0000_t75" style="width:59pt;height:19.05pt" o:ole="">
                  <v:imagedata r:id="rId16" o:title=""/>
                </v:shape>
                <o:OLEObject Type="Embed" ProgID="Equation.DSMT4" ShapeID="_x0000_i1029" DrawAspect="Content" ObjectID="_1675580213" r:id="rId17"/>
              </w:object>
            </w:r>
            <w:r w:rsidR="009C4E5B" w:rsidRPr="00C96A0F">
              <w:rPr>
                <w:lang w:val="sk-SK"/>
              </w:rPr>
              <w:t xml:space="preserve"> . Miloš potrebuje </w:t>
            </w:r>
            <w:r w:rsidR="009C4E5B" w:rsidRPr="00C96A0F">
              <w:rPr>
                <w:position w:val="-12"/>
                <w:lang w:val="sk-SK"/>
              </w:rPr>
              <w:object w:dxaOrig="840" w:dyaOrig="360">
                <v:shape id="_x0000_i1030" type="#_x0000_t75" style="width:42.25pt;height:17.2pt" o:ole="">
                  <v:imagedata r:id="rId18" o:title=""/>
                </v:shape>
                <o:OLEObject Type="Embed" ProgID="Equation.DSMT4" ShapeID="_x0000_i1030" DrawAspect="Content" ObjectID="_1675580214" r:id="rId19"/>
              </w:object>
            </w:r>
            <w:r w:rsidR="009C4E5B" w:rsidRPr="00C96A0F">
              <w:rPr>
                <w:lang w:val="sk-SK"/>
              </w:rPr>
              <w:t xml:space="preserve">  nech prebehne tú istú chodbu. </w:t>
            </w:r>
            <w:r w:rsidR="00FD1C08" w:rsidRPr="00C96A0F">
              <w:rPr>
                <w:lang w:val="sk-SK"/>
              </w:rPr>
              <w:t xml:space="preserve"> </w:t>
            </w:r>
            <w:r w:rsidR="009C4E5B" w:rsidRPr="00C96A0F">
              <w:rPr>
                <w:lang w:val="sk-SK"/>
              </w:rPr>
              <w:t>Aká je Milošova priemerná rýchlosť z jedného konca chodby na druhý.</w:t>
            </w:r>
          </w:p>
          <w:p w:rsidR="008E40E3" w:rsidRPr="00C96A0F" w:rsidRDefault="00460F0A" w:rsidP="004A5511">
            <w:pPr>
              <w:spacing w:before="360" w:after="360"/>
              <w:jc w:val="both"/>
              <w:rPr>
                <w:lang w:val="sk-SK"/>
              </w:rPr>
            </w:pPr>
            <w:r w:rsidRPr="00C96A0F">
              <w:rPr>
                <w:b/>
                <w:bdr w:val="single" w:sz="4" w:space="0" w:color="auto"/>
                <w:lang w:val="sk-SK"/>
              </w:rPr>
              <w:t>3.</w:t>
            </w:r>
            <w:r w:rsidR="00FA08A1" w:rsidRPr="00C96A0F">
              <w:rPr>
                <w:lang w:val="sk-SK"/>
              </w:rPr>
              <w:t>Dve autá opúšťajú súčasne jedno mesto a pohybujú sa stálymi rýchlosťami</w:t>
            </w:r>
            <w:r w:rsidR="00FD1C08" w:rsidRPr="00C96A0F">
              <w:rPr>
                <w:lang w:val="sk-SK"/>
              </w:rPr>
              <w:t xml:space="preserve"> </w:t>
            </w:r>
            <w:r w:rsidR="000512F2" w:rsidRPr="00C96A0F">
              <w:rPr>
                <w:position w:val="-12"/>
                <w:lang w:val="sk-SK"/>
              </w:rPr>
              <w:object w:dxaOrig="1260" w:dyaOrig="360">
                <v:shape id="_x0000_i1031" type="#_x0000_t75" style="width:61.8pt;height:19.05pt" o:ole="">
                  <v:imagedata r:id="rId20" o:title=""/>
                </v:shape>
                <o:OLEObject Type="Embed" ProgID="Equation.DSMT4" ShapeID="_x0000_i1031" DrawAspect="Content" ObjectID="_1675580215" r:id="rId21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FA08A1" w:rsidRPr="00C96A0F">
              <w:rPr>
                <w:lang w:val="sk-SK"/>
              </w:rPr>
              <w:t>a</w:t>
            </w:r>
            <w:r w:rsidR="000512F2" w:rsidRPr="00C96A0F">
              <w:rPr>
                <w:position w:val="-12"/>
                <w:lang w:val="sk-SK"/>
              </w:rPr>
              <w:object w:dxaOrig="1219" w:dyaOrig="360">
                <v:shape id="_x0000_i1032" type="#_x0000_t75" style="width:59.9pt;height:19.05pt" o:ole="">
                  <v:imagedata r:id="rId22" o:title=""/>
                </v:shape>
                <o:OLEObject Type="Embed" ProgID="Equation.DSMT4" ShapeID="_x0000_i1032" DrawAspect="Content" ObjectID="_1675580216" r:id="rId23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FA08A1" w:rsidRPr="00C96A0F">
              <w:rPr>
                <w:lang w:val="sk-SK"/>
              </w:rPr>
              <w:t>k druhému mestu rovnakou dráhou</w:t>
            </w:r>
            <w:r w:rsidR="000512F2" w:rsidRPr="00C96A0F">
              <w:rPr>
                <w:lang w:val="sk-SK"/>
              </w:rPr>
              <w:t>.</w:t>
            </w:r>
            <w:r w:rsidR="00FD1C08" w:rsidRPr="00C96A0F">
              <w:rPr>
                <w:lang w:val="sk-SK"/>
              </w:rPr>
              <w:t xml:space="preserve"> </w:t>
            </w:r>
            <w:r w:rsidR="00FA08A1" w:rsidRPr="00C96A0F">
              <w:rPr>
                <w:lang w:val="sk-SK"/>
              </w:rPr>
              <w:t xml:space="preserve">Ak prvé auto dorazilo do druhého mesta za čas </w:t>
            </w:r>
            <w:r w:rsidR="000512F2" w:rsidRPr="00C96A0F">
              <w:rPr>
                <w:position w:val="-6"/>
                <w:lang w:val="sk-SK"/>
              </w:rPr>
              <w:object w:dxaOrig="1060" w:dyaOrig="279">
                <v:shape id="_x0000_i1033" type="#_x0000_t75" style="width:52.95pt;height:13.45pt" o:ole="">
                  <v:imagedata r:id="rId24" o:title=""/>
                </v:shape>
                <o:OLEObject Type="Embed" ProgID="Equation.DSMT4" ShapeID="_x0000_i1033" DrawAspect="Content" ObjectID="_1675580217" r:id="rId25"/>
              </w:object>
            </w:r>
            <w:r w:rsidR="000512F2" w:rsidRPr="00C96A0F">
              <w:rPr>
                <w:lang w:val="sk-SK"/>
              </w:rPr>
              <w:t xml:space="preserve">, </w:t>
            </w:r>
            <w:r w:rsidR="00FA08A1" w:rsidRPr="00C96A0F">
              <w:rPr>
                <w:lang w:val="sk-SK"/>
              </w:rPr>
              <w:t xml:space="preserve">aký časový interval </w:t>
            </w:r>
            <w:r w:rsidR="000512F2" w:rsidRPr="00C96A0F">
              <w:rPr>
                <w:position w:val="-6"/>
                <w:lang w:val="sk-SK"/>
              </w:rPr>
              <w:object w:dxaOrig="300" w:dyaOrig="279">
                <v:shape id="_x0000_i1034" type="#_x0000_t75" style="width:14.85pt;height:13.45pt" o:ole="">
                  <v:imagedata r:id="rId26" o:title=""/>
                </v:shape>
                <o:OLEObject Type="Embed" ProgID="Equation.DSMT4" ShapeID="_x0000_i1034" DrawAspect="Content" ObjectID="_1675580218" r:id="rId27"/>
              </w:object>
            </w:r>
            <w:r w:rsidR="00FA08A1" w:rsidRPr="00C96A0F">
              <w:rPr>
                <w:lang w:val="sk-SK"/>
              </w:rPr>
              <w:t xml:space="preserve"> bol nameraný medzi príchodom prvého a druhého auta do dru</w:t>
            </w:r>
            <w:r w:rsidR="00D948BE" w:rsidRPr="00C96A0F">
              <w:rPr>
                <w:lang w:val="sk-SK"/>
              </w:rPr>
              <w:t>hého</w:t>
            </w:r>
            <w:r w:rsidR="00FA08A1" w:rsidRPr="00C96A0F">
              <w:rPr>
                <w:lang w:val="sk-SK"/>
              </w:rPr>
              <w:t xml:space="preserve"> mesta?</w:t>
            </w:r>
          </w:p>
          <w:p w:rsidR="004E2EDA" w:rsidRPr="00C96A0F" w:rsidRDefault="00761BB3" w:rsidP="004A5511">
            <w:pPr>
              <w:spacing w:before="360" w:after="360"/>
              <w:jc w:val="both"/>
              <w:rPr>
                <w:lang w:val="sk-SK"/>
              </w:rPr>
            </w:pPr>
            <w:r w:rsidRPr="00C96A0F">
              <w:rPr>
                <w:b/>
                <w:bdr w:val="single" w:sz="4" w:space="0" w:color="auto"/>
                <w:lang w:val="sk-SK"/>
              </w:rPr>
              <w:t>4.</w:t>
            </w:r>
            <w:r w:rsidR="0078602B" w:rsidRPr="00C96A0F">
              <w:rPr>
                <w:lang w:val="sk-SK"/>
              </w:rPr>
              <w:t xml:space="preserve">Maja zobrala svojho psa na prechádzku, a keď dorazili do parku, pustila ho z vodítka. Pes za </w:t>
            </w:r>
            <w:r w:rsidR="006E7B4C" w:rsidRPr="00C96A0F">
              <w:rPr>
                <w:position w:val="-12"/>
                <w:lang w:val="sk-SK"/>
              </w:rPr>
              <w:object w:dxaOrig="1180" w:dyaOrig="360">
                <v:shape id="_x0000_i1035" type="#_x0000_t75" style="width:59pt;height:19.05pt" o:ole="">
                  <v:imagedata r:id="rId28" o:title=""/>
                </v:shape>
                <o:OLEObject Type="Embed" ProgID="Equation.DSMT4" ShapeID="_x0000_i1035" DrawAspect="Content" ObjectID="_1675580219" r:id="rId29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priamočiare prebehol</w:t>
            </w:r>
            <w:r w:rsidR="00FD1C08" w:rsidRPr="00C96A0F">
              <w:rPr>
                <w:lang w:val="sk-SK"/>
              </w:rPr>
              <w:t xml:space="preserve"> </w:t>
            </w:r>
            <w:r w:rsidR="006E7B4C" w:rsidRPr="00C96A0F">
              <w:rPr>
                <w:position w:val="-12"/>
                <w:lang w:val="sk-SK"/>
              </w:rPr>
              <w:object w:dxaOrig="1060" w:dyaOrig="360">
                <v:shape id="_x0000_i1036" type="#_x0000_t75" style="width:54.35pt;height:19.05pt" o:ole="">
                  <v:imagedata r:id="rId30" o:title=""/>
                </v:shape>
                <o:OLEObject Type="Embed" ProgID="Equation.DSMT4" ShapeID="_x0000_i1036" DrawAspect="Content" ObjectID="_1675580220" r:id="rId31"/>
              </w:object>
            </w:r>
            <w:r w:rsidR="0078602B" w:rsidRPr="00C96A0F">
              <w:rPr>
                <w:lang w:val="sk-SK"/>
              </w:rPr>
              <w:t>po strom</w:t>
            </w:r>
            <w:r w:rsidR="006E7B4C" w:rsidRPr="00C96A0F">
              <w:rPr>
                <w:lang w:val="sk-SK"/>
              </w:rPr>
              <w:t xml:space="preserve">, </w:t>
            </w:r>
            <w:r w:rsidR="0078602B" w:rsidRPr="00C96A0F">
              <w:rPr>
                <w:lang w:val="sk-SK"/>
              </w:rPr>
              <w:t xml:space="preserve">potom stál pri strome </w:t>
            </w:r>
            <w:r w:rsidR="006E7B4C" w:rsidRPr="00C96A0F">
              <w:rPr>
                <w:position w:val="-12"/>
                <w:lang w:val="sk-SK"/>
              </w:rPr>
              <w:object w:dxaOrig="820" w:dyaOrig="360">
                <v:shape id="_x0000_i1037" type="#_x0000_t75" style="width:40.4pt;height:19.05pt" o:ole="">
                  <v:imagedata r:id="rId32" o:title=""/>
                </v:shape>
                <o:OLEObject Type="Embed" ProgID="Equation.DSMT4" ShapeID="_x0000_i1037" DrawAspect="Content" ObjectID="_1675580221" r:id="rId33"/>
              </w:object>
            </w:r>
            <w:r w:rsidR="006E7B4C" w:rsidRPr="00C96A0F">
              <w:rPr>
                <w:lang w:val="sk-SK"/>
              </w:rPr>
              <w:t xml:space="preserve">, </w:t>
            </w:r>
            <w:r w:rsidR="0078602B" w:rsidRPr="00C96A0F">
              <w:rPr>
                <w:lang w:val="sk-SK"/>
              </w:rPr>
              <w:t xml:space="preserve">aby sa potom  pokračoval vzdiaľovať priamočiare od Maje po rovnakej dráhe ešte </w:t>
            </w:r>
            <w:r w:rsidR="006E7B4C" w:rsidRPr="00C96A0F">
              <w:rPr>
                <w:position w:val="-12"/>
                <w:lang w:val="sk-SK"/>
              </w:rPr>
              <w:object w:dxaOrig="960" w:dyaOrig="360">
                <v:shape id="_x0000_i1038" type="#_x0000_t75" style="width:47.85pt;height:19.05pt" o:ole="">
                  <v:imagedata r:id="rId34" o:title=""/>
                </v:shape>
                <o:OLEObject Type="Embed" ProgID="Equation.DSMT4" ShapeID="_x0000_i1038" DrawAspect="Content" ObjectID="_1675580222" r:id="rId35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rýchlosťou</w:t>
            </w:r>
            <w:r w:rsidR="00FD1C08" w:rsidRPr="00C96A0F">
              <w:rPr>
                <w:lang w:val="sk-SK"/>
              </w:rPr>
              <w:t xml:space="preserve"> </w:t>
            </w:r>
            <w:r w:rsidR="006E7B4C" w:rsidRPr="00C96A0F">
              <w:rPr>
                <w:position w:val="-12"/>
                <w:lang w:val="sk-SK"/>
              </w:rPr>
              <w:object w:dxaOrig="1340" w:dyaOrig="360">
                <v:shape id="_x0000_i1039" type="#_x0000_t75" style="width:66.9pt;height:17.2pt" o:ole="">
                  <v:imagedata r:id="rId36" o:title=""/>
                </v:shape>
                <o:OLEObject Type="Embed" ProgID="Equation.DSMT4" ShapeID="_x0000_i1039" DrawAspect="Content" ObjectID="_1675580223" r:id="rId37"/>
              </w:object>
            </w:r>
            <w:r w:rsidR="006E7B4C" w:rsidRPr="00C96A0F">
              <w:rPr>
                <w:lang w:val="sk-SK"/>
              </w:rPr>
              <w:t xml:space="preserve">. </w:t>
            </w:r>
            <w:r w:rsidR="0078602B" w:rsidRPr="00C96A0F">
              <w:rPr>
                <w:lang w:val="sk-SK"/>
              </w:rPr>
              <w:t>Potom sa pes priamočiare vrátil späť k</w:t>
            </w:r>
            <w:r w:rsidR="00FD1C08" w:rsidRPr="00C96A0F">
              <w:rPr>
                <w:lang w:val="sk-SK"/>
              </w:rPr>
              <w:t> </w:t>
            </w:r>
            <w:r w:rsidR="0078602B" w:rsidRPr="00C96A0F">
              <w:rPr>
                <w:lang w:val="sk-SK"/>
              </w:rPr>
              <w:t>Maj</w:t>
            </w:r>
            <w:r w:rsidR="00A11640" w:rsidRPr="00C96A0F">
              <w:rPr>
                <w:lang w:val="sk-SK"/>
              </w:rPr>
              <w:t>i</w:t>
            </w:r>
            <w:r w:rsidR="00FD1C08" w:rsidRPr="00C96A0F">
              <w:rPr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rýchlosťou</w:t>
            </w:r>
            <w:r w:rsidR="00FD1C08" w:rsidRPr="00C96A0F">
              <w:rPr>
                <w:lang w:val="sk-SK"/>
              </w:rPr>
              <w:t xml:space="preserve"> </w:t>
            </w:r>
            <w:r w:rsidR="006E7B4C" w:rsidRPr="00C96A0F">
              <w:rPr>
                <w:position w:val="-12"/>
                <w:lang w:val="sk-SK"/>
              </w:rPr>
              <w:object w:dxaOrig="1359" w:dyaOrig="360">
                <v:shape id="_x0000_i1040" type="#_x0000_t75" style="width:66.9pt;height:17.2pt" o:ole="">
                  <v:imagedata r:id="rId38" o:title=""/>
                </v:shape>
                <o:OLEObject Type="Embed" ProgID="Equation.DSMT4" ShapeID="_x0000_i1040" DrawAspect="Content" ObjectID="_1675580224" r:id="rId39"/>
              </w:object>
            </w:r>
            <w:r w:rsidR="00F86620" w:rsidRPr="00C96A0F">
              <w:rPr>
                <w:lang w:val="sk-SK"/>
              </w:rPr>
              <w:t xml:space="preserve">. </w:t>
            </w:r>
            <w:r w:rsidR="0078602B" w:rsidRPr="00C96A0F">
              <w:rPr>
                <w:lang w:val="sk-SK"/>
              </w:rPr>
              <w:t>Určte priemernú rýchlosť psa od okamihu, keď ho Maja</w:t>
            </w:r>
            <w:r w:rsidR="00FD1C08" w:rsidRPr="00C96A0F">
              <w:rPr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pustila</w:t>
            </w:r>
            <w:r w:rsidR="00FD1C08" w:rsidRPr="00C96A0F">
              <w:rPr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z</w:t>
            </w:r>
            <w:r w:rsidR="00FD1C08" w:rsidRPr="00C96A0F">
              <w:rPr>
                <w:lang w:val="sk-SK"/>
              </w:rPr>
              <w:t xml:space="preserve"> </w:t>
            </w:r>
            <w:r w:rsidR="0078602B" w:rsidRPr="00C96A0F">
              <w:rPr>
                <w:lang w:val="sk-SK"/>
              </w:rPr>
              <w:t>vodítka až do návratu k Maji.</w:t>
            </w:r>
          </w:p>
          <w:p w:rsidR="00BD42CE" w:rsidRPr="00C96A0F" w:rsidRDefault="004202E4" w:rsidP="00A11640">
            <w:pPr>
              <w:spacing w:after="360"/>
              <w:jc w:val="both"/>
              <w:rPr>
                <w:lang w:val="sk-SK"/>
              </w:rPr>
            </w:pPr>
            <w:r w:rsidRPr="00C96A0F">
              <w:rPr>
                <w:b/>
                <w:bdr w:val="single" w:sz="4" w:space="0" w:color="auto"/>
                <w:lang w:val="sk-SK"/>
              </w:rPr>
              <w:t>5</w:t>
            </w:r>
            <w:r w:rsidR="00791C6B" w:rsidRPr="00C96A0F">
              <w:rPr>
                <w:b/>
                <w:bdr w:val="single" w:sz="4" w:space="0" w:color="auto"/>
                <w:lang w:val="sk-SK"/>
              </w:rPr>
              <w:t>.</w:t>
            </w:r>
            <w:r w:rsidR="00AD5D30" w:rsidRPr="00C96A0F">
              <w:rPr>
                <w:lang w:val="sk-SK"/>
              </w:rPr>
              <w:t>Poľnohospodárske lietadlo preletí vzdialenosť</w:t>
            </w:r>
            <w:r w:rsidR="00FD1C08" w:rsidRPr="00C96A0F">
              <w:rPr>
                <w:lang w:val="sk-SK"/>
              </w:rPr>
              <w:t xml:space="preserve"> </w:t>
            </w:r>
            <w:r w:rsidR="00A27609" w:rsidRPr="00C96A0F">
              <w:rPr>
                <w:position w:val="-10"/>
                <w:lang w:val="sk-SK"/>
              </w:rPr>
              <w:object w:dxaOrig="1080" w:dyaOrig="320">
                <v:shape id="_x0000_i1041" type="#_x0000_t75" style="width:54.8pt;height:16.25pt" o:ole="">
                  <v:imagedata r:id="rId40" o:title=""/>
                </v:shape>
                <o:OLEObject Type="Embed" ProgID="Equation.DSMT4" ShapeID="_x0000_i1041" DrawAspect="Content" ObjectID="_1675580225" r:id="rId41"/>
              </w:object>
            </w:r>
            <w:r w:rsidR="00FD1C08" w:rsidRPr="00C96A0F">
              <w:rPr>
                <w:position w:val="-10"/>
                <w:lang w:val="sk-SK"/>
              </w:rPr>
              <w:t xml:space="preserve"> </w:t>
            </w:r>
            <w:r w:rsidR="00AD5D30" w:rsidRPr="00C96A0F">
              <w:rPr>
                <w:lang w:val="sk-SK"/>
              </w:rPr>
              <w:t>za</w:t>
            </w:r>
            <w:r w:rsidR="00FD1C08" w:rsidRPr="00C96A0F">
              <w:rPr>
                <w:lang w:val="sk-SK"/>
              </w:rPr>
              <w:t xml:space="preserve"> </w:t>
            </w:r>
            <w:r w:rsidR="00A27609" w:rsidRPr="00C96A0F">
              <w:rPr>
                <w:position w:val="-10"/>
                <w:lang w:val="sk-SK"/>
              </w:rPr>
              <w:object w:dxaOrig="999" w:dyaOrig="320">
                <v:shape id="_x0000_i1042" type="#_x0000_t75" style="width:49.7pt;height:16.25pt" o:ole="">
                  <v:imagedata r:id="rId42" o:title=""/>
                </v:shape>
                <o:OLEObject Type="Embed" ProgID="Equation.DSMT4" ShapeID="_x0000_i1042" DrawAspect="Content" ObjectID="_1675580226" r:id="rId43"/>
              </w:object>
            </w:r>
            <w:r w:rsidR="00FD1C08" w:rsidRPr="00C96A0F">
              <w:rPr>
                <w:position w:val="-10"/>
                <w:lang w:val="sk-SK"/>
              </w:rPr>
              <w:t xml:space="preserve"> </w:t>
            </w:r>
            <w:r w:rsidR="00A11640" w:rsidRPr="00C96A0F">
              <w:rPr>
                <w:lang w:val="sk-SK"/>
              </w:rPr>
              <w:t>pri lietaní oproti vetra</w:t>
            </w:r>
            <w:r w:rsidR="00AC3AC0" w:rsidRPr="00C96A0F">
              <w:rPr>
                <w:lang w:val="sk-SK"/>
              </w:rPr>
              <w:t xml:space="preserve"> (</w:t>
            </w:r>
            <w:r w:rsidR="00A11640" w:rsidRPr="00C96A0F">
              <w:rPr>
                <w:lang w:val="sk-SK"/>
              </w:rPr>
              <w:t>pohyb s rovnakým smerom a opačnou orientáciou od pohybu vzduchu-vetra</w:t>
            </w:r>
            <w:r w:rsidR="00AC3AC0" w:rsidRPr="00C96A0F">
              <w:rPr>
                <w:lang w:val="sk-SK"/>
              </w:rPr>
              <w:t>)</w:t>
            </w:r>
            <w:r w:rsidR="00FD1C08" w:rsidRPr="00C96A0F">
              <w:rPr>
                <w:lang w:val="sk-SK"/>
              </w:rPr>
              <w:t xml:space="preserve"> </w:t>
            </w:r>
            <w:r w:rsidR="00A11640" w:rsidRPr="00C96A0F">
              <w:rPr>
                <w:lang w:val="sk-SK"/>
              </w:rPr>
              <w:t>ktorý fúka stálou rýchlosťou</w:t>
            </w:r>
            <w:r w:rsidR="006E7B4C" w:rsidRPr="00C96A0F">
              <w:rPr>
                <w:lang w:val="sk-SK"/>
              </w:rPr>
              <w:t xml:space="preserve">. </w:t>
            </w:r>
            <w:r w:rsidR="00A11640" w:rsidRPr="00C96A0F">
              <w:rPr>
                <w:lang w:val="sk-SK"/>
              </w:rPr>
              <w:t>Za aký čas</w:t>
            </w:r>
            <w:r w:rsidR="00FD1C08" w:rsidRPr="00C96A0F">
              <w:rPr>
                <w:lang w:val="sk-SK"/>
              </w:rPr>
              <w:t xml:space="preserve"> </w:t>
            </w:r>
            <w:r w:rsidR="00541F90" w:rsidRPr="00C96A0F">
              <w:rPr>
                <w:position w:val="-12"/>
                <w:lang w:val="sk-SK"/>
              </w:rPr>
              <w:object w:dxaOrig="180" w:dyaOrig="360">
                <v:shape id="_x0000_i1043" type="#_x0000_t75" style="width:9.3pt;height:18.6pt" o:ole="">
                  <v:imagedata r:id="rId44" o:title=""/>
                </v:shape>
                <o:OLEObject Type="Embed" ProgID="Equation.DSMT4" ShapeID="_x0000_i1043" DrawAspect="Content" ObjectID="_1675580227" r:id="rId45"/>
              </w:object>
            </w:r>
            <w:r w:rsidR="00FD1C08" w:rsidRPr="00C96A0F">
              <w:rPr>
                <w:position w:val="-12"/>
                <w:lang w:val="sk-SK"/>
              </w:rPr>
              <w:t xml:space="preserve"> </w:t>
            </w:r>
            <w:r w:rsidR="00A11640" w:rsidRPr="00C96A0F">
              <w:rPr>
                <w:lang w:val="sk-SK"/>
              </w:rPr>
              <w:t>lietadlo preletí rovnakú vzdialenosť, pohybuje sa rovnakou rýchlosťou vzhľadom na vzduch a letí s</w:t>
            </w:r>
            <w:r w:rsidR="00FD1C08" w:rsidRPr="00C96A0F">
              <w:rPr>
                <w:lang w:val="sk-SK"/>
              </w:rPr>
              <w:t> </w:t>
            </w:r>
            <w:r w:rsidR="00A11640" w:rsidRPr="00C96A0F">
              <w:rPr>
                <w:lang w:val="sk-SK"/>
              </w:rPr>
              <w:t>vetrom</w:t>
            </w:r>
            <w:r w:rsidR="00FD1C08" w:rsidRPr="00C96A0F">
              <w:rPr>
                <w:lang w:val="sk-SK"/>
              </w:rPr>
              <w:t xml:space="preserve"> </w:t>
            </w:r>
            <w:r w:rsidR="00AC3AC0" w:rsidRPr="00C96A0F">
              <w:rPr>
                <w:lang w:val="sk-SK"/>
              </w:rPr>
              <w:t>(</w:t>
            </w:r>
            <w:r w:rsidR="00A11640" w:rsidRPr="00C96A0F">
              <w:rPr>
                <w:lang w:val="sk-SK"/>
              </w:rPr>
              <w:t>pohyb v rovnakom smere a orientácii vzhľadom na pohyb vzduch - vietor</w:t>
            </w:r>
            <w:r w:rsidR="00AC3AC0" w:rsidRPr="00C96A0F">
              <w:rPr>
                <w:lang w:val="sk-SK"/>
              </w:rPr>
              <w:t>)</w:t>
            </w:r>
            <w:r w:rsidR="006E7B4C" w:rsidRPr="00C96A0F">
              <w:rPr>
                <w:lang w:val="sk-SK"/>
              </w:rPr>
              <w:t xml:space="preserve">? </w:t>
            </w:r>
            <w:r w:rsidR="00A11640" w:rsidRPr="00C96A0F">
              <w:rPr>
                <w:lang w:val="sk-SK"/>
              </w:rPr>
              <w:t xml:space="preserve">Berte do úvahy, že v oboch prípadoch fúka vietor s rýchlosťou </w:t>
            </w:r>
            <w:r w:rsidR="006E7B4C" w:rsidRPr="00C96A0F">
              <w:rPr>
                <w:position w:val="-12"/>
                <w:lang w:val="sk-SK"/>
              </w:rPr>
              <w:object w:dxaOrig="1280" w:dyaOrig="360">
                <v:shape id="_x0000_i1044" type="#_x0000_t75" style="width:64.1pt;height:17.2pt" o:ole="">
                  <v:imagedata r:id="rId46" o:title=""/>
                </v:shape>
                <o:OLEObject Type="Embed" ProgID="Equation.DSMT4" ShapeID="_x0000_i1044" DrawAspect="Content" ObjectID="_1675580228" r:id="rId47"/>
              </w:object>
            </w:r>
            <w:r w:rsidR="006E7B4C" w:rsidRPr="00C96A0F">
              <w:rPr>
                <w:lang w:val="sk-SK"/>
              </w:rPr>
              <w:t>.</w:t>
            </w:r>
          </w:p>
          <w:p w:rsidR="006306B2" w:rsidRPr="00C96A0F" w:rsidRDefault="00EC0E5A" w:rsidP="00BD42CE">
            <w:pPr>
              <w:spacing w:after="1800"/>
              <w:jc w:val="both"/>
              <w:rPr>
                <w:sz w:val="22"/>
                <w:szCs w:val="22"/>
                <w:lang w:val="sk-SK"/>
              </w:rPr>
            </w:pPr>
            <w:r w:rsidRPr="00C96A0F">
              <w:rPr>
                <w:b/>
                <w:sz w:val="22"/>
                <w:szCs w:val="22"/>
                <w:lang w:val="sk-SK"/>
              </w:rPr>
              <w:t>Každá úloha nesie 20 bodov.</w:t>
            </w:r>
          </w:p>
          <w:p w:rsidR="00EC0E5A" w:rsidRPr="00C96A0F" w:rsidRDefault="00EC0E5A" w:rsidP="00EC0E5A">
            <w:pPr>
              <w:jc w:val="both"/>
              <w:rPr>
                <w:sz w:val="22"/>
                <w:szCs w:val="22"/>
                <w:lang w:val="sk-SK"/>
              </w:rPr>
            </w:pPr>
            <w:r w:rsidRPr="00C96A0F">
              <w:rPr>
                <w:sz w:val="22"/>
                <w:szCs w:val="22"/>
                <w:lang w:val="sk-SK"/>
              </w:rPr>
              <w:t>Úlohy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 w:val="22"/>
                <w:szCs w:val="22"/>
                <w:lang w:val="sk-SK"/>
              </w:rPr>
              <w:t xml:space="preserve">pripravil: </w:t>
            </w:r>
            <w:r w:rsidRPr="00C96A0F">
              <w:rPr>
                <w:szCs w:val="20"/>
                <w:lang w:val="sk-SK"/>
              </w:rPr>
              <w:t>dr Marko Milošević</w:t>
            </w:r>
            <w:bookmarkStart w:id="0" w:name="_GoBack"/>
            <w:bookmarkEnd w:id="0"/>
            <w:r w:rsidRPr="00C96A0F">
              <w:rPr>
                <w:sz w:val="22"/>
                <w:szCs w:val="22"/>
                <w:lang w:val="sk-SK"/>
              </w:rPr>
              <w:t>, PMF Kragujevac</w:t>
            </w:r>
          </w:p>
          <w:p w:rsidR="00EC0E5A" w:rsidRPr="00C96A0F" w:rsidRDefault="00EC0E5A" w:rsidP="00EC0E5A">
            <w:pPr>
              <w:jc w:val="both"/>
              <w:rPr>
                <w:sz w:val="22"/>
                <w:szCs w:val="22"/>
                <w:lang w:val="sk-SK"/>
              </w:rPr>
            </w:pPr>
            <w:r w:rsidRPr="00C96A0F">
              <w:rPr>
                <w:sz w:val="22"/>
                <w:szCs w:val="22"/>
                <w:lang w:val="sk-SK"/>
              </w:rPr>
              <w:t>Recenzent</w:t>
            </w:r>
            <w:r w:rsidR="00586795" w:rsidRPr="00C96A0F">
              <w:rPr>
                <w:sz w:val="22"/>
                <w:szCs w:val="22"/>
                <w:lang w:val="sk-SK"/>
              </w:rPr>
              <w:t>i</w:t>
            </w:r>
            <w:r w:rsidRPr="00C96A0F">
              <w:rPr>
                <w:sz w:val="22"/>
                <w:szCs w:val="22"/>
                <w:lang w:val="sk-SK"/>
              </w:rPr>
              <w:t>: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Cs w:val="20"/>
                <w:lang w:val="sk-SK"/>
              </w:rPr>
              <w:t>Prof dr Miroslav Nikolić, PMF, Niš</w:t>
            </w:r>
            <w:r w:rsidR="00586795" w:rsidRPr="00C96A0F">
              <w:rPr>
                <w:szCs w:val="20"/>
                <w:lang w:val="sk-SK"/>
              </w:rPr>
              <w:t>, doc. dr Vladimir Marković, PMF Kragujevac</w:t>
            </w:r>
          </w:p>
          <w:p w:rsidR="00EC0E5A" w:rsidRPr="00C96A0F" w:rsidRDefault="00EC0E5A" w:rsidP="00EC0E5A">
            <w:pPr>
              <w:jc w:val="both"/>
              <w:rPr>
                <w:lang w:val="sk-SK"/>
              </w:rPr>
            </w:pPr>
            <w:r w:rsidRPr="00C96A0F">
              <w:rPr>
                <w:sz w:val="22"/>
                <w:szCs w:val="22"/>
                <w:lang w:val="sk-SK"/>
              </w:rPr>
              <w:t>Predseda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 w:val="22"/>
                <w:szCs w:val="22"/>
                <w:lang w:val="sk-SK"/>
              </w:rPr>
              <w:t>komisie: Prof dr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 w:val="22"/>
                <w:szCs w:val="22"/>
                <w:lang w:val="sk-SK"/>
              </w:rPr>
              <w:t>Mićo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 w:val="22"/>
                <w:szCs w:val="22"/>
                <w:lang w:val="sk-SK"/>
              </w:rPr>
              <w:t>Mitrović, Fyzikálna</w:t>
            </w:r>
            <w:r w:rsidR="00586795" w:rsidRPr="00C96A0F">
              <w:rPr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sz w:val="22"/>
                <w:szCs w:val="22"/>
                <w:lang w:val="sk-SK"/>
              </w:rPr>
              <w:t>fakulta, Belehrad</w:t>
            </w:r>
          </w:p>
          <w:p w:rsidR="00A005A4" w:rsidRPr="00C96A0F" w:rsidRDefault="00A005A4" w:rsidP="00AA0097">
            <w:pPr>
              <w:jc w:val="both"/>
              <w:rPr>
                <w:sz w:val="22"/>
                <w:szCs w:val="22"/>
                <w:lang w:val="sk-SK"/>
              </w:rPr>
            </w:pPr>
          </w:p>
          <w:p w:rsidR="00A055E0" w:rsidRPr="00C96A0F" w:rsidRDefault="00A055E0" w:rsidP="00AA0097">
            <w:pPr>
              <w:jc w:val="both"/>
              <w:rPr>
                <w:sz w:val="22"/>
                <w:szCs w:val="22"/>
                <w:lang w:val="sk-SK"/>
              </w:rPr>
            </w:pPr>
          </w:p>
          <w:p w:rsidR="00AA0097" w:rsidRPr="00C96A0F" w:rsidRDefault="00EC0E5A" w:rsidP="006C7BB2">
            <w:pPr>
              <w:tabs>
                <w:tab w:val="left" w:pos="1020"/>
              </w:tabs>
              <w:rPr>
                <w:b/>
                <w:sz w:val="22"/>
                <w:szCs w:val="22"/>
                <w:lang w:val="sk-SK"/>
              </w:rPr>
            </w:pPr>
            <w:r w:rsidRPr="00C96A0F">
              <w:rPr>
                <w:b/>
                <w:sz w:val="22"/>
                <w:szCs w:val="22"/>
                <w:lang w:val="sk-SK"/>
              </w:rPr>
              <w:t>Všetkým</w:t>
            </w:r>
            <w:r w:rsidR="00586795" w:rsidRPr="00C96A0F">
              <w:rPr>
                <w:b/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b/>
                <w:sz w:val="22"/>
                <w:szCs w:val="22"/>
                <w:lang w:val="sk-SK"/>
              </w:rPr>
              <w:t>súťažiacim</w:t>
            </w:r>
            <w:r w:rsidR="00586795" w:rsidRPr="00C96A0F">
              <w:rPr>
                <w:b/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b/>
                <w:sz w:val="22"/>
                <w:szCs w:val="22"/>
                <w:lang w:val="sk-SK"/>
              </w:rPr>
              <w:t>prajeme</w:t>
            </w:r>
            <w:r w:rsidR="00586795" w:rsidRPr="00C96A0F">
              <w:rPr>
                <w:b/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b/>
                <w:sz w:val="22"/>
                <w:szCs w:val="22"/>
                <w:lang w:val="sk-SK"/>
              </w:rPr>
              <w:t>úspešnú</w:t>
            </w:r>
            <w:r w:rsidR="00586795" w:rsidRPr="00C96A0F">
              <w:rPr>
                <w:b/>
                <w:sz w:val="22"/>
                <w:szCs w:val="22"/>
                <w:lang w:val="sk-SK"/>
              </w:rPr>
              <w:t xml:space="preserve"> </w:t>
            </w:r>
            <w:r w:rsidRPr="00C96A0F">
              <w:rPr>
                <w:b/>
                <w:sz w:val="22"/>
                <w:szCs w:val="22"/>
                <w:lang w:val="sk-SK"/>
              </w:rPr>
              <w:t>prácu!</w:t>
            </w:r>
          </w:p>
        </w:tc>
      </w:tr>
    </w:tbl>
    <w:p w:rsidR="008F7F32" w:rsidRPr="00C96A0F" w:rsidRDefault="008F7F32" w:rsidP="008F7F32">
      <w:pPr>
        <w:rPr>
          <w:lang w:val="sk-SK"/>
        </w:rPr>
      </w:pPr>
    </w:p>
    <w:sectPr w:rsidR="008F7F32" w:rsidRPr="00C96A0F" w:rsidSect="00F71C89">
      <w:headerReference w:type="default" r:id="rId48"/>
      <w:footerReference w:type="even" r:id="rId49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716D" w:rsidRDefault="003B716D">
      <w:r>
        <w:separator/>
      </w:r>
    </w:p>
  </w:endnote>
  <w:endnote w:type="continuationSeparator" w:id="1">
    <w:p w:rsidR="003B716D" w:rsidRDefault="003B71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F07" w:rsidRDefault="00164BB2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1F0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1F07" w:rsidRDefault="00441F0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716D" w:rsidRDefault="003B716D">
      <w:r>
        <w:separator/>
      </w:r>
    </w:p>
  </w:footnote>
  <w:footnote w:type="continuationSeparator" w:id="1">
    <w:p w:rsidR="003B716D" w:rsidRDefault="003B71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1F07" w:rsidRPr="00320937" w:rsidRDefault="00164BB2" w:rsidP="00320937">
    <w:pPr>
      <w:pStyle w:val="Header"/>
      <w:jc w:val="center"/>
      <w:rPr>
        <w:b/>
        <w:lang w:val="sr-Cyrl-CS"/>
      </w:rPr>
    </w:pPr>
    <w:r w:rsidRPr="00164BB2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675580229" r:id="rId2"/>
      </w:pict>
    </w:r>
    <w:r w:rsidRPr="00164BB2">
      <w:rPr>
        <w:noProof/>
      </w:rPr>
      <w:pict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675580230" r:id="rId4"/>
      </w:pict>
    </w:r>
    <w:r w:rsidR="00EC0E5A">
      <w:rPr>
        <w:b/>
        <w:szCs w:val="20"/>
        <w:lang w:val="de-AT"/>
      </w:rPr>
      <w:t>SÚŤAŽ Z FYZIKY PRE ŽIAKOV ZÁKLADNÝCH ŠKÔL</w:t>
    </w:r>
  </w:p>
  <w:p w:rsidR="00441F07" w:rsidRPr="00752E1F" w:rsidRDefault="00EC0E5A" w:rsidP="00320937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="00441F07" w:rsidRPr="00320937">
      <w:rPr>
        <w:b/>
        <w:lang w:val="sr-Cyrl-CS"/>
      </w:rPr>
      <w:t xml:space="preserve"> 20</w:t>
    </w:r>
    <w:r w:rsidR="00163F5D">
      <w:rPr>
        <w:b/>
      </w:rPr>
      <w:t>20</w:t>
    </w:r>
    <w:r w:rsidR="00441F07" w:rsidRPr="00320937">
      <w:rPr>
        <w:b/>
        <w:lang w:val="sr-Cyrl-CS"/>
      </w:rPr>
      <w:t>/20</w:t>
    </w:r>
    <w:r w:rsidR="00441F07">
      <w:rPr>
        <w:b/>
      </w:rPr>
      <w:t>2</w:t>
    </w:r>
    <w:r w:rsidR="00163F5D">
      <w:rPr>
        <w:b/>
      </w:rP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1"/>
  <w:stylePaneFormatFilter w:val="3F01"/>
  <w:defaultTabStop w:val="720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202509"/>
    <w:rsid w:val="00000742"/>
    <w:rsid w:val="00001404"/>
    <w:rsid w:val="0000174E"/>
    <w:rsid w:val="0000372B"/>
    <w:rsid w:val="00003941"/>
    <w:rsid w:val="00004C4A"/>
    <w:rsid w:val="0000514E"/>
    <w:rsid w:val="00006124"/>
    <w:rsid w:val="00006352"/>
    <w:rsid w:val="00006BCB"/>
    <w:rsid w:val="00006CA2"/>
    <w:rsid w:val="00007A70"/>
    <w:rsid w:val="00010216"/>
    <w:rsid w:val="00010D35"/>
    <w:rsid w:val="0001113C"/>
    <w:rsid w:val="00012BBA"/>
    <w:rsid w:val="0001414D"/>
    <w:rsid w:val="000143BE"/>
    <w:rsid w:val="00014DBB"/>
    <w:rsid w:val="00017EDF"/>
    <w:rsid w:val="00020104"/>
    <w:rsid w:val="000218E3"/>
    <w:rsid w:val="000220D0"/>
    <w:rsid w:val="00023017"/>
    <w:rsid w:val="0002336D"/>
    <w:rsid w:val="00024293"/>
    <w:rsid w:val="00026619"/>
    <w:rsid w:val="00026789"/>
    <w:rsid w:val="00026BB3"/>
    <w:rsid w:val="000333DA"/>
    <w:rsid w:val="00033A52"/>
    <w:rsid w:val="00035BA1"/>
    <w:rsid w:val="000379FD"/>
    <w:rsid w:val="000405B8"/>
    <w:rsid w:val="00042934"/>
    <w:rsid w:val="00042B20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57FCB"/>
    <w:rsid w:val="00062D30"/>
    <w:rsid w:val="00063316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74E2"/>
    <w:rsid w:val="00077A48"/>
    <w:rsid w:val="000804DF"/>
    <w:rsid w:val="000805DB"/>
    <w:rsid w:val="00080F88"/>
    <w:rsid w:val="00082567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59AA"/>
    <w:rsid w:val="000962B9"/>
    <w:rsid w:val="0009646B"/>
    <w:rsid w:val="000978C5"/>
    <w:rsid w:val="000A00AD"/>
    <w:rsid w:val="000A0F58"/>
    <w:rsid w:val="000A1B2E"/>
    <w:rsid w:val="000A1D5C"/>
    <w:rsid w:val="000A68B8"/>
    <w:rsid w:val="000B4F8F"/>
    <w:rsid w:val="000B6735"/>
    <w:rsid w:val="000B7719"/>
    <w:rsid w:val="000C03BB"/>
    <w:rsid w:val="000C0D87"/>
    <w:rsid w:val="000C0EC6"/>
    <w:rsid w:val="000C1381"/>
    <w:rsid w:val="000C13A9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183F"/>
    <w:rsid w:val="000D29AD"/>
    <w:rsid w:val="000D3068"/>
    <w:rsid w:val="000D623A"/>
    <w:rsid w:val="000D7402"/>
    <w:rsid w:val="000D7500"/>
    <w:rsid w:val="000D7DCD"/>
    <w:rsid w:val="000E0201"/>
    <w:rsid w:val="000E1AE2"/>
    <w:rsid w:val="000E254F"/>
    <w:rsid w:val="000E53AF"/>
    <w:rsid w:val="000E5F61"/>
    <w:rsid w:val="000E60B7"/>
    <w:rsid w:val="000E6C75"/>
    <w:rsid w:val="000F27D6"/>
    <w:rsid w:val="000F527B"/>
    <w:rsid w:val="000F6108"/>
    <w:rsid w:val="000F7B9C"/>
    <w:rsid w:val="001002AC"/>
    <w:rsid w:val="00100D72"/>
    <w:rsid w:val="00100E0A"/>
    <w:rsid w:val="0010171E"/>
    <w:rsid w:val="00101A5D"/>
    <w:rsid w:val="00102F0C"/>
    <w:rsid w:val="0010359E"/>
    <w:rsid w:val="0010364B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46D2"/>
    <w:rsid w:val="0012588F"/>
    <w:rsid w:val="00127838"/>
    <w:rsid w:val="001309BC"/>
    <w:rsid w:val="00130E1B"/>
    <w:rsid w:val="001316B3"/>
    <w:rsid w:val="0013208A"/>
    <w:rsid w:val="00133391"/>
    <w:rsid w:val="0013341E"/>
    <w:rsid w:val="00133642"/>
    <w:rsid w:val="001342D9"/>
    <w:rsid w:val="001417CF"/>
    <w:rsid w:val="001419E4"/>
    <w:rsid w:val="00145386"/>
    <w:rsid w:val="00145923"/>
    <w:rsid w:val="00145C22"/>
    <w:rsid w:val="001505EB"/>
    <w:rsid w:val="001515C6"/>
    <w:rsid w:val="001532AE"/>
    <w:rsid w:val="001539BB"/>
    <w:rsid w:val="00154054"/>
    <w:rsid w:val="0015502A"/>
    <w:rsid w:val="001564DC"/>
    <w:rsid w:val="00162B3F"/>
    <w:rsid w:val="00162B8F"/>
    <w:rsid w:val="001638C0"/>
    <w:rsid w:val="00163AAF"/>
    <w:rsid w:val="00163F5D"/>
    <w:rsid w:val="00164206"/>
    <w:rsid w:val="00164BB2"/>
    <w:rsid w:val="00164EC8"/>
    <w:rsid w:val="001650A8"/>
    <w:rsid w:val="001658BA"/>
    <w:rsid w:val="001675BF"/>
    <w:rsid w:val="00170139"/>
    <w:rsid w:val="00170152"/>
    <w:rsid w:val="0017196B"/>
    <w:rsid w:val="0017215F"/>
    <w:rsid w:val="00174156"/>
    <w:rsid w:val="00175634"/>
    <w:rsid w:val="00175BAF"/>
    <w:rsid w:val="0017667E"/>
    <w:rsid w:val="0017705A"/>
    <w:rsid w:val="00177127"/>
    <w:rsid w:val="001819CD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74A7"/>
    <w:rsid w:val="001A1268"/>
    <w:rsid w:val="001A21D1"/>
    <w:rsid w:val="001A707C"/>
    <w:rsid w:val="001B0056"/>
    <w:rsid w:val="001B1329"/>
    <w:rsid w:val="001B33DF"/>
    <w:rsid w:val="001B33F3"/>
    <w:rsid w:val="001B38AF"/>
    <w:rsid w:val="001B3EE6"/>
    <w:rsid w:val="001B745E"/>
    <w:rsid w:val="001C2353"/>
    <w:rsid w:val="001C2BC5"/>
    <w:rsid w:val="001C2FF7"/>
    <w:rsid w:val="001C37FF"/>
    <w:rsid w:val="001C3AA2"/>
    <w:rsid w:val="001C3CD2"/>
    <w:rsid w:val="001C512F"/>
    <w:rsid w:val="001C5507"/>
    <w:rsid w:val="001C5B23"/>
    <w:rsid w:val="001C7777"/>
    <w:rsid w:val="001D0A30"/>
    <w:rsid w:val="001D123A"/>
    <w:rsid w:val="001D1A0D"/>
    <w:rsid w:val="001D37DA"/>
    <w:rsid w:val="001D3C50"/>
    <w:rsid w:val="001D6494"/>
    <w:rsid w:val="001D6706"/>
    <w:rsid w:val="001D6F2D"/>
    <w:rsid w:val="001D7FA6"/>
    <w:rsid w:val="001E09D1"/>
    <w:rsid w:val="001E0BA0"/>
    <w:rsid w:val="001E18B7"/>
    <w:rsid w:val="001E2D99"/>
    <w:rsid w:val="001E605D"/>
    <w:rsid w:val="001E64F5"/>
    <w:rsid w:val="001E6A06"/>
    <w:rsid w:val="001E7DA5"/>
    <w:rsid w:val="001F0045"/>
    <w:rsid w:val="001F0B33"/>
    <w:rsid w:val="001F2C3A"/>
    <w:rsid w:val="001F5AA7"/>
    <w:rsid w:val="001F5E83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74AF"/>
    <w:rsid w:val="00210F3D"/>
    <w:rsid w:val="00212B75"/>
    <w:rsid w:val="0021585E"/>
    <w:rsid w:val="002165B6"/>
    <w:rsid w:val="00216B8B"/>
    <w:rsid w:val="0022095D"/>
    <w:rsid w:val="00225307"/>
    <w:rsid w:val="00225BA7"/>
    <w:rsid w:val="0022684E"/>
    <w:rsid w:val="002277A5"/>
    <w:rsid w:val="00230B3B"/>
    <w:rsid w:val="00232C78"/>
    <w:rsid w:val="002340BA"/>
    <w:rsid w:val="00234273"/>
    <w:rsid w:val="002352B7"/>
    <w:rsid w:val="00236D6D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28FC"/>
    <w:rsid w:val="00254F27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4C52"/>
    <w:rsid w:val="00275709"/>
    <w:rsid w:val="00276BBA"/>
    <w:rsid w:val="00277412"/>
    <w:rsid w:val="002803B2"/>
    <w:rsid w:val="00280756"/>
    <w:rsid w:val="00281374"/>
    <w:rsid w:val="0028223B"/>
    <w:rsid w:val="002822DD"/>
    <w:rsid w:val="002822F0"/>
    <w:rsid w:val="0028252C"/>
    <w:rsid w:val="00284108"/>
    <w:rsid w:val="002844AD"/>
    <w:rsid w:val="00284502"/>
    <w:rsid w:val="002857CB"/>
    <w:rsid w:val="00285858"/>
    <w:rsid w:val="00285A51"/>
    <w:rsid w:val="00285A84"/>
    <w:rsid w:val="00286C01"/>
    <w:rsid w:val="00290C52"/>
    <w:rsid w:val="002911F5"/>
    <w:rsid w:val="00291C7D"/>
    <w:rsid w:val="0029207C"/>
    <w:rsid w:val="00293429"/>
    <w:rsid w:val="0029445E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DE2"/>
    <w:rsid w:val="002A5F49"/>
    <w:rsid w:val="002A7A2C"/>
    <w:rsid w:val="002A7EB2"/>
    <w:rsid w:val="002B05A3"/>
    <w:rsid w:val="002B094D"/>
    <w:rsid w:val="002B3370"/>
    <w:rsid w:val="002B3673"/>
    <w:rsid w:val="002B653F"/>
    <w:rsid w:val="002B6650"/>
    <w:rsid w:val="002B66CE"/>
    <w:rsid w:val="002B7851"/>
    <w:rsid w:val="002C08DF"/>
    <w:rsid w:val="002C21B1"/>
    <w:rsid w:val="002C2AEB"/>
    <w:rsid w:val="002C4BF6"/>
    <w:rsid w:val="002C5871"/>
    <w:rsid w:val="002C5BDA"/>
    <w:rsid w:val="002C62E5"/>
    <w:rsid w:val="002C6599"/>
    <w:rsid w:val="002C76F6"/>
    <w:rsid w:val="002D05F3"/>
    <w:rsid w:val="002D28E9"/>
    <w:rsid w:val="002D3F4A"/>
    <w:rsid w:val="002D5732"/>
    <w:rsid w:val="002D597B"/>
    <w:rsid w:val="002D633F"/>
    <w:rsid w:val="002D6DE1"/>
    <w:rsid w:val="002E251D"/>
    <w:rsid w:val="002E2879"/>
    <w:rsid w:val="002E3434"/>
    <w:rsid w:val="002E455D"/>
    <w:rsid w:val="002E4F12"/>
    <w:rsid w:val="002E586B"/>
    <w:rsid w:val="002E70C7"/>
    <w:rsid w:val="002F0E61"/>
    <w:rsid w:val="002F100D"/>
    <w:rsid w:val="002F2166"/>
    <w:rsid w:val="002F24E9"/>
    <w:rsid w:val="002F33CB"/>
    <w:rsid w:val="002F387C"/>
    <w:rsid w:val="002F5A5F"/>
    <w:rsid w:val="002F6C74"/>
    <w:rsid w:val="002F7191"/>
    <w:rsid w:val="002F7D2D"/>
    <w:rsid w:val="0030260A"/>
    <w:rsid w:val="00303825"/>
    <w:rsid w:val="00305433"/>
    <w:rsid w:val="003075BB"/>
    <w:rsid w:val="003075CE"/>
    <w:rsid w:val="00311558"/>
    <w:rsid w:val="00311B84"/>
    <w:rsid w:val="0031329D"/>
    <w:rsid w:val="00314A5F"/>
    <w:rsid w:val="003152E2"/>
    <w:rsid w:val="003170B2"/>
    <w:rsid w:val="00317334"/>
    <w:rsid w:val="00320217"/>
    <w:rsid w:val="00320937"/>
    <w:rsid w:val="00321D98"/>
    <w:rsid w:val="00323B14"/>
    <w:rsid w:val="00325F05"/>
    <w:rsid w:val="00330D25"/>
    <w:rsid w:val="00331DDC"/>
    <w:rsid w:val="00334FF9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A93"/>
    <w:rsid w:val="00346BCB"/>
    <w:rsid w:val="00347C43"/>
    <w:rsid w:val="00347C4E"/>
    <w:rsid w:val="003512A6"/>
    <w:rsid w:val="00351AC7"/>
    <w:rsid w:val="0035277B"/>
    <w:rsid w:val="00353B64"/>
    <w:rsid w:val="00354103"/>
    <w:rsid w:val="003549F1"/>
    <w:rsid w:val="00354A6F"/>
    <w:rsid w:val="00356B8D"/>
    <w:rsid w:val="0036020B"/>
    <w:rsid w:val="00361AAE"/>
    <w:rsid w:val="00363605"/>
    <w:rsid w:val="00365143"/>
    <w:rsid w:val="003655EB"/>
    <w:rsid w:val="0036610B"/>
    <w:rsid w:val="0036610F"/>
    <w:rsid w:val="00366AAB"/>
    <w:rsid w:val="003708C8"/>
    <w:rsid w:val="0037339F"/>
    <w:rsid w:val="00374D63"/>
    <w:rsid w:val="00377E1D"/>
    <w:rsid w:val="0038118C"/>
    <w:rsid w:val="0038180F"/>
    <w:rsid w:val="00381CBB"/>
    <w:rsid w:val="00381FEB"/>
    <w:rsid w:val="00382249"/>
    <w:rsid w:val="00382AB1"/>
    <w:rsid w:val="00382C56"/>
    <w:rsid w:val="003831AE"/>
    <w:rsid w:val="00383FFB"/>
    <w:rsid w:val="00385729"/>
    <w:rsid w:val="0038766C"/>
    <w:rsid w:val="00391156"/>
    <w:rsid w:val="0039225F"/>
    <w:rsid w:val="00393562"/>
    <w:rsid w:val="00393BCE"/>
    <w:rsid w:val="00394049"/>
    <w:rsid w:val="003955F5"/>
    <w:rsid w:val="003A1066"/>
    <w:rsid w:val="003A209E"/>
    <w:rsid w:val="003A26AE"/>
    <w:rsid w:val="003A3608"/>
    <w:rsid w:val="003A3989"/>
    <w:rsid w:val="003A3A36"/>
    <w:rsid w:val="003A5410"/>
    <w:rsid w:val="003A7111"/>
    <w:rsid w:val="003A75D3"/>
    <w:rsid w:val="003A79D8"/>
    <w:rsid w:val="003B2A7A"/>
    <w:rsid w:val="003B45CF"/>
    <w:rsid w:val="003B5E41"/>
    <w:rsid w:val="003B716D"/>
    <w:rsid w:val="003C03E2"/>
    <w:rsid w:val="003C13AD"/>
    <w:rsid w:val="003C2560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D193E"/>
    <w:rsid w:val="003D1CE8"/>
    <w:rsid w:val="003D2A69"/>
    <w:rsid w:val="003D2F50"/>
    <w:rsid w:val="003D3BF2"/>
    <w:rsid w:val="003D46FD"/>
    <w:rsid w:val="003D5A5B"/>
    <w:rsid w:val="003D62EC"/>
    <w:rsid w:val="003D76E9"/>
    <w:rsid w:val="003D7DEE"/>
    <w:rsid w:val="003E1E0A"/>
    <w:rsid w:val="003E4FE7"/>
    <w:rsid w:val="003E5A70"/>
    <w:rsid w:val="003E72BE"/>
    <w:rsid w:val="003E74EC"/>
    <w:rsid w:val="003E7CC1"/>
    <w:rsid w:val="003F055C"/>
    <w:rsid w:val="003F0DF2"/>
    <w:rsid w:val="003F2435"/>
    <w:rsid w:val="003F481E"/>
    <w:rsid w:val="003F4905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990"/>
    <w:rsid w:val="0040430E"/>
    <w:rsid w:val="00404D6B"/>
    <w:rsid w:val="00406B01"/>
    <w:rsid w:val="00410A25"/>
    <w:rsid w:val="00411A4D"/>
    <w:rsid w:val="00412426"/>
    <w:rsid w:val="004128C8"/>
    <w:rsid w:val="00413C13"/>
    <w:rsid w:val="00415615"/>
    <w:rsid w:val="00415F0C"/>
    <w:rsid w:val="00417028"/>
    <w:rsid w:val="00417836"/>
    <w:rsid w:val="004202E4"/>
    <w:rsid w:val="00422D4F"/>
    <w:rsid w:val="00423CDE"/>
    <w:rsid w:val="00425657"/>
    <w:rsid w:val="0042711E"/>
    <w:rsid w:val="00427255"/>
    <w:rsid w:val="0042747A"/>
    <w:rsid w:val="00427C9E"/>
    <w:rsid w:val="0043009C"/>
    <w:rsid w:val="004319C2"/>
    <w:rsid w:val="00432DC1"/>
    <w:rsid w:val="00433990"/>
    <w:rsid w:val="004363A3"/>
    <w:rsid w:val="00436B8E"/>
    <w:rsid w:val="00437A76"/>
    <w:rsid w:val="00440A99"/>
    <w:rsid w:val="00441CC0"/>
    <w:rsid w:val="00441F07"/>
    <w:rsid w:val="004448D9"/>
    <w:rsid w:val="00445208"/>
    <w:rsid w:val="00445EBE"/>
    <w:rsid w:val="004469C5"/>
    <w:rsid w:val="00447B8E"/>
    <w:rsid w:val="00450E6B"/>
    <w:rsid w:val="00452A85"/>
    <w:rsid w:val="0045477C"/>
    <w:rsid w:val="004562D9"/>
    <w:rsid w:val="00456E46"/>
    <w:rsid w:val="00457411"/>
    <w:rsid w:val="00460568"/>
    <w:rsid w:val="00460F0A"/>
    <w:rsid w:val="00460FF4"/>
    <w:rsid w:val="00461854"/>
    <w:rsid w:val="00463206"/>
    <w:rsid w:val="00463C83"/>
    <w:rsid w:val="004644A1"/>
    <w:rsid w:val="00465B19"/>
    <w:rsid w:val="0046608B"/>
    <w:rsid w:val="00467E39"/>
    <w:rsid w:val="00470F4C"/>
    <w:rsid w:val="00471CF2"/>
    <w:rsid w:val="00474499"/>
    <w:rsid w:val="00476207"/>
    <w:rsid w:val="004775E0"/>
    <w:rsid w:val="0047799C"/>
    <w:rsid w:val="0048026B"/>
    <w:rsid w:val="00481CB4"/>
    <w:rsid w:val="00483262"/>
    <w:rsid w:val="004877CE"/>
    <w:rsid w:val="00493F5A"/>
    <w:rsid w:val="00495422"/>
    <w:rsid w:val="00496BE1"/>
    <w:rsid w:val="00497500"/>
    <w:rsid w:val="004A0958"/>
    <w:rsid w:val="004A318D"/>
    <w:rsid w:val="004A3F95"/>
    <w:rsid w:val="004A5511"/>
    <w:rsid w:val="004A7727"/>
    <w:rsid w:val="004B07D2"/>
    <w:rsid w:val="004B274F"/>
    <w:rsid w:val="004B3354"/>
    <w:rsid w:val="004B48DD"/>
    <w:rsid w:val="004B5D28"/>
    <w:rsid w:val="004B6573"/>
    <w:rsid w:val="004B786C"/>
    <w:rsid w:val="004C1B07"/>
    <w:rsid w:val="004C1DB2"/>
    <w:rsid w:val="004C2483"/>
    <w:rsid w:val="004C2CE0"/>
    <w:rsid w:val="004C3AD2"/>
    <w:rsid w:val="004C43D1"/>
    <w:rsid w:val="004C5824"/>
    <w:rsid w:val="004D1EB1"/>
    <w:rsid w:val="004D1FDA"/>
    <w:rsid w:val="004D45A8"/>
    <w:rsid w:val="004D49A8"/>
    <w:rsid w:val="004D5BD6"/>
    <w:rsid w:val="004D6B81"/>
    <w:rsid w:val="004E0477"/>
    <w:rsid w:val="004E0A92"/>
    <w:rsid w:val="004E23D3"/>
    <w:rsid w:val="004E2EDA"/>
    <w:rsid w:val="004E352F"/>
    <w:rsid w:val="004E35B9"/>
    <w:rsid w:val="004E3946"/>
    <w:rsid w:val="004E5717"/>
    <w:rsid w:val="004E6B23"/>
    <w:rsid w:val="004E6B29"/>
    <w:rsid w:val="004E7C52"/>
    <w:rsid w:val="004E7F5B"/>
    <w:rsid w:val="004F051B"/>
    <w:rsid w:val="004F0DC5"/>
    <w:rsid w:val="004F2DE1"/>
    <w:rsid w:val="004F2EF1"/>
    <w:rsid w:val="004F3BEE"/>
    <w:rsid w:val="004F421D"/>
    <w:rsid w:val="004F42C6"/>
    <w:rsid w:val="004F47FB"/>
    <w:rsid w:val="004F48A9"/>
    <w:rsid w:val="004F4E83"/>
    <w:rsid w:val="004F54BE"/>
    <w:rsid w:val="004F59DE"/>
    <w:rsid w:val="004F66C3"/>
    <w:rsid w:val="004F6BEC"/>
    <w:rsid w:val="004F7B1E"/>
    <w:rsid w:val="005006BF"/>
    <w:rsid w:val="00502348"/>
    <w:rsid w:val="00502D91"/>
    <w:rsid w:val="00503DB2"/>
    <w:rsid w:val="005041A8"/>
    <w:rsid w:val="005046E2"/>
    <w:rsid w:val="0050511F"/>
    <w:rsid w:val="005056F7"/>
    <w:rsid w:val="005058F7"/>
    <w:rsid w:val="00505DA8"/>
    <w:rsid w:val="005102B4"/>
    <w:rsid w:val="00510EB0"/>
    <w:rsid w:val="00511CB7"/>
    <w:rsid w:val="00514099"/>
    <w:rsid w:val="00515B3C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650"/>
    <w:rsid w:val="0053494D"/>
    <w:rsid w:val="0053598F"/>
    <w:rsid w:val="00536A39"/>
    <w:rsid w:val="0053742F"/>
    <w:rsid w:val="00541DAF"/>
    <w:rsid w:val="00541F90"/>
    <w:rsid w:val="00543605"/>
    <w:rsid w:val="00543C65"/>
    <w:rsid w:val="00543F9E"/>
    <w:rsid w:val="0054651C"/>
    <w:rsid w:val="0054668C"/>
    <w:rsid w:val="00547F7A"/>
    <w:rsid w:val="00550541"/>
    <w:rsid w:val="00550F35"/>
    <w:rsid w:val="00552383"/>
    <w:rsid w:val="00552851"/>
    <w:rsid w:val="00552A3F"/>
    <w:rsid w:val="00552A6F"/>
    <w:rsid w:val="00552D58"/>
    <w:rsid w:val="00552F29"/>
    <w:rsid w:val="00552FE9"/>
    <w:rsid w:val="005567FB"/>
    <w:rsid w:val="005572D0"/>
    <w:rsid w:val="0056099A"/>
    <w:rsid w:val="005611FE"/>
    <w:rsid w:val="00563C84"/>
    <w:rsid w:val="00565278"/>
    <w:rsid w:val="0057054D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80C31"/>
    <w:rsid w:val="005822BD"/>
    <w:rsid w:val="00582D4C"/>
    <w:rsid w:val="005830DD"/>
    <w:rsid w:val="005844D3"/>
    <w:rsid w:val="00586101"/>
    <w:rsid w:val="00586795"/>
    <w:rsid w:val="00592407"/>
    <w:rsid w:val="00592D73"/>
    <w:rsid w:val="00592DFA"/>
    <w:rsid w:val="005932A3"/>
    <w:rsid w:val="005949FD"/>
    <w:rsid w:val="005965C1"/>
    <w:rsid w:val="005A15BB"/>
    <w:rsid w:val="005A44E8"/>
    <w:rsid w:val="005A610D"/>
    <w:rsid w:val="005A714C"/>
    <w:rsid w:val="005A7845"/>
    <w:rsid w:val="005B37AD"/>
    <w:rsid w:val="005B37C6"/>
    <w:rsid w:val="005B4B83"/>
    <w:rsid w:val="005B73AD"/>
    <w:rsid w:val="005C1480"/>
    <w:rsid w:val="005C1C75"/>
    <w:rsid w:val="005C281C"/>
    <w:rsid w:val="005C2A87"/>
    <w:rsid w:val="005C2B06"/>
    <w:rsid w:val="005C2C1F"/>
    <w:rsid w:val="005C3F75"/>
    <w:rsid w:val="005C66E3"/>
    <w:rsid w:val="005D2E87"/>
    <w:rsid w:val="005D41C5"/>
    <w:rsid w:val="005D50F6"/>
    <w:rsid w:val="005D68FD"/>
    <w:rsid w:val="005D77BB"/>
    <w:rsid w:val="005D7CB0"/>
    <w:rsid w:val="005E03CF"/>
    <w:rsid w:val="005E19F7"/>
    <w:rsid w:val="005E1A86"/>
    <w:rsid w:val="005E3BEF"/>
    <w:rsid w:val="005E5B87"/>
    <w:rsid w:val="005E5F75"/>
    <w:rsid w:val="005E6B8A"/>
    <w:rsid w:val="005E75A3"/>
    <w:rsid w:val="005E7B8C"/>
    <w:rsid w:val="005F1272"/>
    <w:rsid w:val="005F1315"/>
    <w:rsid w:val="005F1ED8"/>
    <w:rsid w:val="005F21C7"/>
    <w:rsid w:val="005F2A4F"/>
    <w:rsid w:val="005F2F29"/>
    <w:rsid w:val="005F339F"/>
    <w:rsid w:val="005F447E"/>
    <w:rsid w:val="005F461A"/>
    <w:rsid w:val="005F6C3E"/>
    <w:rsid w:val="005F6D5A"/>
    <w:rsid w:val="005F71F3"/>
    <w:rsid w:val="005F73E8"/>
    <w:rsid w:val="006017F7"/>
    <w:rsid w:val="006019B9"/>
    <w:rsid w:val="006022EA"/>
    <w:rsid w:val="00602B69"/>
    <w:rsid w:val="006030D5"/>
    <w:rsid w:val="00603BD2"/>
    <w:rsid w:val="00606549"/>
    <w:rsid w:val="00611798"/>
    <w:rsid w:val="00612393"/>
    <w:rsid w:val="00612957"/>
    <w:rsid w:val="00613855"/>
    <w:rsid w:val="006138AD"/>
    <w:rsid w:val="00613DE9"/>
    <w:rsid w:val="006146D0"/>
    <w:rsid w:val="00614A83"/>
    <w:rsid w:val="00614C2A"/>
    <w:rsid w:val="0061570E"/>
    <w:rsid w:val="006168FD"/>
    <w:rsid w:val="00616933"/>
    <w:rsid w:val="0061789F"/>
    <w:rsid w:val="00620202"/>
    <w:rsid w:val="00621127"/>
    <w:rsid w:val="00622ECF"/>
    <w:rsid w:val="006231EA"/>
    <w:rsid w:val="00623359"/>
    <w:rsid w:val="00623820"/>
    <w:rsid w:val="00630041"/>
    <w:rsid w:val="006306B2"/>
    <w:rsid w:val="006321D5"/>
    <w:rsid w:val="00632A77"/>
    <w:rsid w:val="00632D26"/>
    <w:rsid w:val="00633891"/>
    <w:rsid w:val="0063403A"/>
    <w:rsid w:val="00634A57"/>
    <w:rsid w:val="006351D9"/>
    <w:rsid w:val="0063598F"/>
    <w:rsid w:val="00635AF6"/>
    <w:rsid w:val="0063724C"/>
    <w:rsid w:val="006412C3"/>
    <w:rsid w:val="00641BBD"/>
    <w:rsid w:val="00642258"/>
    <w:rsid w:val="006429FC"/>
    <w:rsid w:val="00642A6F"/>
    <w:rsid w:val="00645AF6"/>
    <w:rsid w:val="006468BF"/>
    <w:rsid w:val="0064740C"/>
    <w:rsid w:val="00651403"/>
    <w:rsid w:val="0065596E"/>
    <w:rsid w:val="00655B0C"/>
    <w:rsid w:val="00660B28"/>
    <w:rsid w:val="00662331"/>
    <w:rsid w:val="0066239D"/>
    <w:rsid w:val="0066382F"/>
    <w:rsid w:val="0066408E"/>
    <w:rsid w:val="00665CFD"/>
    <w:rsid w:val="00667780"/>
    <w:rsid w:val="00670FD9"/>
    <w:rsid w:val="00671937"/>
    <w:rsid w:val="00672EAE"/>
    <w:rsid w:val="00673190"/>
    <w:rsid w:val="006731FC"/>
    <w:rsid w:val="00674F06"/>
    <w:rsid w:val="00676562"/>
    <w:rsid w:val="00680A17"/>
    <w:rsid w:val="0068122D"/>
    <w:rsid w:val="00681FD2"/>
    <w:rsid w:val="006823E2"/>
    <w:rsid w:val="006828FD"/>
    <w:rsid w:val="00683F22"/>
    <w:rsid w:val="0068449E"/>
    <w:rsid w:val="006847B4"/>
    <w:rsid w:val="00684CF4"/>
    <w:rsid w:val="00685CDB"/>
    <w:rsid w:val="00686115"/>
    <w:rsid w:val="00686624"/>
    <w:rsid w:val="00693134"/>
    <w:rsid w:val="00696261"/>
    <w:rsid w:val="00696DFD"/>
    <w:rsid w:val="006A019B"/>
    <w:rsid w:val="006A0A1F"/>
    <w:rsid w:val="006A1B4C"/>
    <w:rsid w:val="006A4D6C"/>
    <w:rsid w:val="006A5873"/>
    <w:rsid w:val="006A6C8C"/>
    <w:rsid w:val="006A77F7"/>
    <w:rsid w:val="006B066E"/>
    <w:rsid w:val="006B282B"/>
    <w:rsid w:val="006B33F1"/>
    <w:rsid w:val="006B3A20"/>
    <w:rsid w:val="006B4096"/>
    <w:rsid w:val="006B436D"/>
    <w:rsid w:val="006B45A0"/>
    <w:rsid w:val="006C035F"/>
    <w:rsid w:val="006C0398"/>
    <w:rsid w:val="006C101A"/>
    <w:rsid w:val="006C2197"/>
    <w:rsid w:val="006C495B"/>
    <w:rsid w:val="006C50D0"/>
    <w:rsid w:val="006C56EB"/>
    <w:rsid w:val="006C5DCD"/>
    <w:rsid w:val="006C7BB2"/>
    <w:rsid w:val="006D1F6B"/>
    <w:rsid w:val="006D1FC1"/>
    <w:rsid w:val="006D2F8C"/>
    <w:rsid w:val="006D3134"/>
    <w:rsid w:val="006D5CBB"/>
    <w:rsid w:val="006E1DC3"/>
    <w:rsid w:val="006E2DC6"/>
    <w:rsid w:val="006E35AC"/>
    <w:rsid w:val="006E5562"/>
    <w:rsid w:val="006E5DAB"/>
    <w:rsid w:val="006E6AAA"/>
    <w:rsid w:val="006E7B4C"/>
    <w:rsid w:val="006F1DEB"/>
    <w:rsid w:val="006F1F86"/>
    <w:rsid w:val="006F2526"/>
    <w:rsid w:val="006F2864"/>
    <w:rsid w:val="006F5AD3"/>
    <w:rsid w:val="006F7843"/>
    <w:rsid w:val="00701005"/>
    <w:rsid w:val="00701883"/>
    <w:rsid w:val="0070342C"/>
    <w:rsid w:val="007044F9"/>
    <w:rsid w:val="007052DC"/>
    <w:rsid w:val="00706B58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850"/>
    <w:rsid w:val="00722DA1"/>
    <w:rsid w:val="00723303"/>
    <w:rsid w:val="007240D4"/>
    <w:rsid w:val="007241F8"/>
    <w:rsid w:val="00730132"/>
    <w:rsid w:val="00730273"/>
    <w:rsid w:val="0073039D"/>
    <w:rsid w:val="00731A22"/>
    <w:rsid w:val="0073333A"/>
    <w:rsid w:val="00733D2B"/>
    <w:rsid w:val="00734A6B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5BCD"/>
    <w:rsid w:val="00746C91"/>
    <w:rsid w:val="00747409"/>
    <w:rsid w:val="0074744C"/>
    <w:rsid w:val="00747C19"/>
    <w:rsid w:val="00751273"/>
    <w:rsid w:val="00752E1F"/>
    <w:rsid w:val="007538FB"/>
    <w:rsid w:val="00754933"/>
    <w:rsid w:val="00755413"/>
    <w:rsid w:val="0075634B"/>
    <w:rsid w:val="00756BCE"/>
    <w:rsid w:val="007570E0"/>
    <w:rsid w:val="0075725E"/>
    <w:rsid w:val="00757EB3"/>
    <w:rsid w:val="00757EE8"/>
    <w:rsid w:val="00761BB3"/>
    <w:rsid w:val="0076264C"/>
    <w:rsid w:val="00762E8E"/>
    <w:rsid w:val="00765701"/>
    <w:rsid w:val="00766554"/>
    <w:rsid w:val="00766D86"/>
    <w:rsid w:val="00766F5C"/>
    <w:rsid w:val="0076748D"/>
    <w:rsid w:val="00767855"/>
    <w:rsid w:val="007711E9"/>
    <w:rsid w:val="007724A1"/>
    <w:rsid w:val="00772FFE"/>
    <w:rsid w:val="00773BF3"/>
    <w:rsid w:val="007747E4"/>
    <w:rsid w:val="00774B66"/>
    <w:rsid w:val="007776FB"/>
    <w:rsid w:val="00782765"/>
    <w:rsid w:val="0078399F"/>
    <w:rsid w:val="007849E6"/>
    <w:rsid w:val="0078602B"/>
    <w:rsid w:val="00786F2F"/>
    <w:rsid w:val="007873D4"/>
    <w:rsid w:val="0078796B"/>
    <w:rsid w:val="007909A0"/>
    <w:rsid w:val="00791C6B"/>
    <w:rsid w:val="0079267C"/>
    <w:rsid w:val="00792E9F"/>
    <w:rsid w:val="007936E6"/>
    <w:rsid w:val="00795CAA"/>
    <w:rsid w:val="007963FD"/>
    <w:rsid w:val="007A0D36"/>
    <w:rsid w:val="007A0E22"/>
    <w:rsid w:val="007A131B"/>
    <w:rsid w:val="007A1A7E"/>
    <w:rsid w:val="007A1B25"/>
    <w:rsid w:val="007A4D63"/>
    <w:rsid w:val="007A5A18"/>
    <w:rsid w:val="007A6B1A"/>
    <w:rsid w:val="007A77F8"/>
    <w:rsid w:val="007B0B45"/>
    <w:rsid w:val="007B0DE4"/>
    <w:rsid w:val="007B1CBC"/>
    <w:rsid w:val="007B1E5A"/>
    <w:rsid w:val="007B3173"/>
    <w:rsid w:val="007B331B"/>
    <w:rsid w:val="007B6A02"/>
    <w:rsid w:val="007C1897"/>
    <w:rsid w:val="007C189F"/>
    <w:rsid w:val="007C4F3A"/>
    <w:rsid w:val="007C5A59"/>
    <w:rsid w:val="007C62BE"/>
    <w:rsid w:val="007C6D42"/>
    <w:rsid w:val="007D19E6"/>
    <w:rsid w:val="007D2769"/>
    <w:rsid w:val="007D2DF3"/>
    <w:rsid w:val="007D311A"/>
    <w:rsid w:val="007D6DA9"/>
    <w:rsid w:val="007D7D9B"/>
    <w:rsid w:val="007E1EA8"/>
    <w:rsid w:val="007E4396"/>
    <w:rsid w:val="007E635F"/>
    <w:rsid w:val="007E64F5"/>
    <w:rsid w:val="007F0029"/>
    <w:rsid w:val="007F0392"/>
    <w:rsid w:val="007F0922"/>
    <w:rsid w:val="007F203F"/>
    <w:rsid w:val="007F6F1E"/>
    <w:rsid w:val="008007A8"/>
    <w:rsid w:val="008009FB"/>
    <w:rsid w:val="008035BE"/>
    <w:rsid w:val="00803F11"/>
    <w:rsid w:val="00804D91"/>
    <w:rsid w:val="0080648B"/>
    <w:rsid w:val="00806ABE"/>
    <w:rsid w:val="00811C73"/>
    <w:rsid w:val="00812E23"/>
    <w:rsid w:val="00816C54"/>
    <w:rsid w:val="00817E80"/>
    <w:rsid w:val="008203F6"/>
    <w:rsid w:val="00821E24"/>
    <w:rsid w:val="00822819"/>
    <w:rsid w:val="0082378A"/>
    <w:rsid w:val="00823D44"/>
    <w:rsid w:val="00824D2C"/>
    <w:rsid w:val="008262DD"/>
    <w:rsid w:val="00830355"/>
    <w:rsid w:val="00830E3F"/>
    <w:rsid w:val="00831BE0"/>
    <w:rsid w:val="00832828"/>
    <w:rsid w:val="00833E08"/>
    <w:rsid w:val="008347BF"/>
    <w:rsid w:val="00834894"/>
    <w:rsid w:val="00835A55"/>
    <w:rsid w:val="0083602A"/>
    <w:rsid w:val="00837E67"/>
    <w:rsid w:val="00841C88"/>
    <w:rsid w:val="00842634"/>
    <w:rsid w:val="0084321B"/>
    <w:rsid w:val="00845214"/>
    <w:rsid w:val="008454EC"/>
    <w:rsid w:val="008504A4"/>
    <w:rsid w:val="0085166A"/>
    <w:rsid w:val="00851C2B"/>
    <w:rsid w:val="008540D2"/>
    <w:rsid w:val="00854107"/>
    <w:rsid w:val="00854479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ED1"/>
    <w:rsid w:val="00864561"/>
    <w:rsid w:val="00864789"/>
    <w:rsid w:val="00866976"/>
    <w:rsid w:val="00866B48"/>
    <w:rsid w:val="00870FB4"/>
    <w:rsid w:val="008761C1"/>
    <w:rsid w:val="008803B4"/>
    <w:rsid w:val="00882BA9"/>
    <w:rsid w:val="00884ED2"/>
    <w:rsid w:val="0088530C"/>
    <w:rsid w:val="00885D89"/>
    <w:rsid w:val="00886A6F"/>
    <w:rsid w:val="00887153"/>
    <w:rsid w:val="00887448"/>
    <w:rsid w:val="008912D7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2D"/>
    <w:rsid w:val="008966D7"/>
    <w:rsid w:val="0089690B"/>
    <w:rsid w:val="008973FD"/>
    <w:rsid w:val="00897474"/>
    <w:rsid w:val="008A3D81"/>
    <w:rsid w:val="008A3D89"/>
    <w:rsid w:val="008A5F6A"/>
    <w:rsid w:val="008A689A"/>
    <w:rsid w:val="008A7B1C"/>
    <w:rsid w:val="008B01D3"/>
    <w:rsid w:val="008B0C54"/>
    <w:rsid w:val="008B189A"/>
    <w:rsid w:val="008B213F"/>
    <w:rsid w:val="008B216D"/>
    <w:rsid w:val="008B3600"/>
    <w:rsid w:val="008B3A15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B28"/>
    <w:rsid w:val="008C367E"/>
    <w:rsid w:val="008C4B89"/>
    <w:rsid w:val="008C5FDD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37E3"/>
    <w:rsid w:val="008E38AD"/>
    <w:rsid w:val="008E40E3"/>
    <w:rsid w:val="008E4C36"/>
    <w:rsid w:val="008E5AF9"/>
    <w:rsid w:val="008E658F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285F"/>
    <w:rsid w:val="00903EC2"/>
    <w:rsid w:val="009044F5"/>
    <w:rsid w:val="00904D97"/>
    <w:rsid w:val="00905C40"/>
    <w:rsid w:val="00907001"/>
    <w:rsid w:val="00907196"/>
    <w:rsid w:val="00907406"/>
    <w:rsid w:val="00910E65"/>
    <w:rsid w:val="00911E74"/>
    <w:rsid w:val="00915351"/>
    <w:rsid w:val="00915CBE"/>
    <w:rsid w:val="00916069"/>
    <w:rsid w:val="009164D4"/>
    <w:rsid w:val="00916A61"/>
    <w:rsid w:val="00917E23"/>
    <w:rsid w:val="00923EED"/>
    <w:rsid w:val="009246C2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7D8"/>
    <w:rsid w:val="00937586"/>
    <w:rsid w:val="00941972"/>
    <w:rsid w:val="00944F7D"/>
    <w:rsid w:val="00950D93"/>
    <w:rsid w:val="00955451"/>
    <w:rsid w:val="0095599B"/>
    <w:rsid w:val="009602CB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2FE"/>
    <w:rsid w:val="009745E6"/>
    <w:rsid w:val="00974A0C"/>
    <w:rsid w:val="00974BFB"/>
    <w:rsid w:val="009762FC"/>
    <w:rsid w:val="0097685D"/>
    <w:rsid w:val="009810AF"/>
    <w:rsid w:val="0098155B"/>
    <w:rsid w:val="00982AAA"/>
    <w:rsid w:val="0098365A"/>
    <w:rsid w:val="00984657"/>
    <w:rsid w:val="0098477D"/>
    <w:rsid w:val="00985A74"/>
    <w:rsid w:val="009902AC"/>
    <w:rsid w:val="00990F3C"/>
    <w:rsid w:val="0099102B"/>
    <w:rsid w:val="0099454A"/>
    <w:rsid w:val="00994CB3"/>
    <w:rsid w:val="00994EFF"/>
    <w:rsid w:val="0099590D"/>
    <w:rsid w:val="0099601E"/>
    <w:rsid w:val="00997994"/>
    <w:rsid w:val="009A0586"/>
    <w:rsid w:val="009A1DD0"/>
    <w:rsid w:val="009A3681"/>
    <w:rsid w:val="009A3F5C"/>
    <w:rsid w:val="009A46E9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403D"/>
    <w:rsid w:val="009C42D0"/>
    <w:rsid w:val="009C4A58"/>
    <w:rsid w:val="009C4B98"/>
    <w:rsid w:val="009C4E5B"/>
    <w:rsid w:val="009C50D5"/>
    <w:rsid w:val="009C536C"/>
    <w:rsid w:val="009C5D67"/>
    <w:rsid w:val="009C725B"/>
    <w:rsid w:val="009D3E34"/>
    <w:rsid w:val="009E0957"/>
    <w:rsid w:val="009E1029"/>
    <w:rsid w:val="009E3384"/>
    <w:rsid w:val="009E386C"/>
    <w:rsid w:val="009E61AA"/>
    <w:rsid w:val="009E7488"/>
    <w:rsid w:val="009E7D9B"/>
    <w:rsid w:val="009F3716"/>
    <w:rsid w:val="009F3956"/>
    <w:rsid w:val="009F3B0F"/>
    <w:rsid w:val="009F5DC8"/>
    <w:rsid w:val="009F6489"/>
    <w:rsid w:val="009F6548"/>
    <w:rsid w:val="009F6DA8"/>
    <w:rsid w:val="009F7BE5"/>
    <w:rsid w:val="00A005A4"/>
    <w:rsid w:val="00A00A41"/>
    <w:rsid w:val="00A021C2"/>
    <w:rsid w:val="00A02867"/>
    <w:rsid w:val="00A03261"/>
    <w:rsid w:val="00A055E0"/>
    <w:rsid w:val="00A059A4"/>
    <w:rsid w:val="00A061D7"/>
    <w:rsid w:val="00A06568"/>
    <w:rsid w:val="00A07407"/>
    <w:rsid w:val="00A07C35"/>
    <w:rsid w:val="00A10B83"/>
    <w:rsid w:val="00A114FC"/>
    <w:rsid w:val="00A11640"/>
    <w:rsid w:val="00A119D6"/>
    <w:rsid w:val="00A11D73"/>
    <w:rsid w:val="00A129E3"/>
    <w:rsid w:val="00A137AB"/>
    <w:rsid w:val="00A143B2"/>
    <w:rsid w:val="00A148A9"/>
    <w:rsid w:val="00A14C12"/>
    <w:rsid w:val="00A1627C"/>
    <w:rsid w:val="00A201C0"/>
    <w:rsid w:val="00A2042A"/>
    <w:rsid w:val="00A209CE"/>
    <w:rsid w:val="00A22A28"/>
    <w:rsid w:val="00A22DE9"/>
    <w:rsid w:val="00A23E27"/>
    <w:rsid w:val="00A27609"/>
    <w:rsid w:val="00A30FBA"/>
    <w:rsid w:val="00A310F5"/>
    <w:rsid w:val="00A32E73"/>
    <w:rsid w:val="00A3320B"/>
    <w:rsid w:val="00A33407"/>
    <w:rsid w:val="00A40202"/>
    <w:rsid w:val="00A40934"/>
    <w:rsid w:val="00A41029"/>
    <w:rsid w:val="00A43BD7"/>
    <w:rsid w:val="00A46581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5D73"/>
    <w:rsid w:val="00A55EFA"/>
    <w:rsid w:val="00A56A10"/>
    <w:rsid w:val="00A57797"/>
    <w:rsid w:val="00A612EE"/>
    <w:rsid w:val="00A61B3A"/>
    <w:rsid w:val="00A61DA5"/>
    <w:rsid w:val="00A633BC"/>
    <w:rsid w:val="00A643DA"/>
    <w:rsid w:val="00A65C8A"/>
    <w:rsid w:val="00A66EC9"/>
    <w:rsid w:val="00A677F0"/>
    <w:rsid w:val="00A709C8"/>
    <w:rsid w:val="00A71A75"/>
    <w:rsid w:val="00A72F06"/>
    <w:rsid w:val="00A735C9"/>
    <w:rsid w:val="00A74FC4"/>
    <w:rsid w:val="00A76589"/>
    <w:rsid w:val="00A765D3"/>
    <w:rsid w:val="00A77A35"/>
    <w:rsid w:val="00A80428"/>
    <w:rsid w:val="00A805BD"/>
    <w:rsid w:val="00A8298D"/>
    <w:rsid w:val="00A86EAA"/>
    <w:rsid w:val="00A9142B"/>
    <w:rsid w:val="00A91913"/>
    <w:rsid w:val="00A92675"/>
    <w:rsid w:val="00A95B72"/>
    <w:rsid w:val="00AA0097"/>
    <w:rsid w:val="00AA28E3"/>
    <w:rsid w:val="00AA33BF"/>
    <w:rsid w:val="00AA40F3"/>
    <w:rsid w:val="00AA48D1"/>
    <w:rsid w:val="00AA4B88"/>
    <w:rsid w:val="00AA5638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DAE"/>
    <w:rsid w:val="00AD1F23"/>
    <w:rsid w:val="00AD249E"/>
    <w:rsid w:val="00AD3A3F"/>
    <w:rsid w:val="00AD3A45"/>
    <w:rsid w:val="00AD4927"/>
    <w:rsid w:val="00AD5D30"/>
    <w:rsid w:val="00AD5E70"/>
    <w:rsid w:val="00AE0271"/>
    <w:rsid w:val="00AE0539"/>
    <w:rsid w:val="00AE1CEF"/>
    <w:rsid w:val="00AE2FAF"/>
    <w:rsid w:val="00AE3208"/>
    <w:rsid w:val="00AE3551"/>
    <w:rsid w:val="00AE4D0A"/>
    <w:rsid w:val="00AE5348"/>
    <w:rsid w:val="00AE60E0"/>
    <w:rsid w:val="00AE64A7"/>
    <w:rsid w:val="00AF03DD"/>
    <w:rsid w:val="00AF0CA1"/>
    <w:rsid w:val="00AF31A5"/>
    <w:rsid w:val="00AF403D"/>
    <w:rsid w:val="00AF437A"/>
    <w:rsid w:val="00AF4507"/>
    <w:rsid w:val="00AF4815"/>
    <w:rsid w:val="00AF4A0E"/>
    <w:rsid w:val="00AF63AF"/>
    <w:rsid w:val="00AF6624"/>
    <w:rsid w:val="00AF7203"/>
    <w:rsid w:val="00B00AB9"/>
    <w:rsid w:val="00B01099"/>
    <w:rsid w:val="00B0516A"/>
    <w:rsid w:val="00B06032"/>
    <w:rsid w:val="00B06D95"/>
    <w:rsid w:val="00B06F8C"/>
    <w:rsid w:val="00B10773"/>
    <w:rsid w:val="00B12E94"/>
    <w:rsid w:val="00B12F92"/>
    <w:rsid w:val="00B15C46"/>
    <w:rsid w:val="00B21D8A"/>
    <w:rsid w:val="00B225F5"/>
    <w:rsid w:val="00B228F2"/>
    <w:rsid w:val="00B230C4"/>
    <w:rsid w:val="00B23FD6"/>
    <w:rsid w:val="00B2406E"/>
    <w:rsid w:val="00B24610"/>
    <w:rsid w:val="00B2704B"/>
    <w:rsid w:val="00B27149"/>
    <w:rsid w:val="00B278D3"/>
    <w:rsid w:val="00B32A78"/>
    <w:rsid w:val="00B33914"/>
    <w:rsid w:val="00B3552A"/>
    <w:rsid w:val="00B35E96"/>
    <w:rsid w:val="00B37E7D"/>
    <w:rsid w:val="00B402C8"/>
    <w:rsid w:val="00B40C0F"/>
    <w:rsid w:val="00B41B36"/>
    <w:rsid w:val="00B43637"/>
    <w:rsid w:val="00B439C0"/>
    <w:rsid w:val="00B44376"/>
    <w:rsid w:val="00B44765"/>
    <w:rsid w:val="00B504F2"/>
    <w:rsid w:val="00B51E1D"/>
    <w:rsid w:val="00B52370"/>
    <w:rsid w:val="00B54A16"/>
    <w:rsid w:val="00B55014"/>
    <w:rsid w:val="00B560F8"/>
    <w:rsid w:val="00B57D3E"/>
    <w:rsid w:val="00B6067D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1783"/>
    <w:rsid w:val="00B72428"/>
    <w:rsid w:val="00B74121"/>
    <w:rsid w:val="00B74283"/>
    <w:rsid w:val="00B74E0F"/>
    <w:rsid w:val="00B755DD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938"/>
    <w:rsid w:val="00B85BAA"/>
    <w:rsid w:val="00B85EE5"/>
    <w:rsid w:val="00B8688C"/>
    <w:rsid w:val="00B877CA"/>
    <w:rsid w:val="00B91452"/>
    <w:rsid w:val="00B91C11"/>
    <w:rsid w:val="00B91C6E"/>
    <w:rsid w:val="00B92E74"/>
    <w:rsid w:val="00B93C9B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3C4"/>
    <w:rsid w:val="00BA1C13"/>
    <w:rsid w:val="00BA2A3B"/>
    <w:rsid w:val="00BA450A"/>
    <w:rsid w:val="00BA6294"/>
    <w:rsid w:val="00BA6DAF"/>
    <w:rsid w:val="00BA6F68"/>
    <w:rsid w:val="00BA748A"/>
    <w:rsid w:val="00BA7B6F"/>
    <w:rsid w:val="00BB17CC"/>
    <w:rsid w:val="00BB22B2"/>
    <w:rsid w:val="00BB280D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403"/>
    <w:rsid w:val="00BC1775"/>
    <w:rsid w:val="00BC195D"/>
    <w:rsid w:val="00BC1B72"/>
    <w:rsid w:val="00BC430D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50C7"/>
    <w:rsid w:val="00BD70F8"/>
    <w:rsid w:val="00BE31BF"/>
    <w:rsid w:val="00BE3C32"/>
    <w:rsid w:val="00BE3D77"/>
    <w:rsid w:val="00BF1AF6"/>
    <w:rsid w:val="00BF33C2"/>
    <w:rsid w:val="00BF388B"/>
    <w:rsid w:val="00BF4EAF"/>
    <w:rsid w:val="00BF6BBD"/>
    <w:rsid w:val="00BF7EB7"/>
    <w:rsid w:val="00C01A50"/>
    <w:rsid w:val="00C054BF"/>
    <w:rsid w:val="00C06AB8"/>
    <w:rsid w:val="00C10D22"/>
    <w:rsid w:val="00C139AF"/>
    <w:rsid w:val="00C1545F"/>
    <w:rsid w:val="00C16461"/>
    <w:rsid w:val="00C1741F"/>
    <w:rsid w:val="00C23917"/>
    <w:rsid w:val="00C240C4"/>
    <w:rsid w:val="00C31418"/>
    <w:rsid w:val="00C33751"/>
    <w:rsid w:val="00C368AC"/>
    <w:rsid w:val="00C36F9F"/>
    <w:rsid w:val="00C37FD2"/>
    <w:rsid w:val="00C40209"/>
    <w:rsid w:val="00C4065E"/>
    <w:rsid w:val="00C407C6"/>
    <w:rsid w:val="00C42F92"/>
    <w:rsid w:val="00C43EE7"/>
    <w:rsid w:val="00C44B31"/>
    <w:rsid w:val="00C44B3E"/>
    <w:rsid w:val="00C451B1"/>
    <w:rsid w:val="00C471AC"/>
    <w:rsid w:val="00C500A9"/>
    <w:rsid w:val="00C50577"/>
    <w:rsid w:val="00C5060C"/>
    <w:rsid w:val="00C50883"/>
    <w:rsid w:val="00C50BA2"/>
    <w:rsid w:val="00C51E32"/>
    <w:rsid w:val="00C525F4"/>
    <w:rsid w:val="00C52BF0"/>
    <w:rsid w:val="00C55780"/>
    <w:rsid w:val="00C5600C"/>
    <w:rsid w:val="00C572C4"/>
    <w:rsid w:val="00C6319B"/>
    <w:rsid w:val="00C63359"/>
    <w:rsid w:val="00C63A72"/>
    <w:rsid w:val="00C64134"/>
    <w:rsid w:val="00C655F6"/>
    <w:rsid w:val="00C65FE2"/>
    <w:rsid w:val="00C703D1"/>
    <w:rsid w:val="00C704AA"/>
    <w:rsid w:val="00C70666"/>
    <w:rsid w:val="00C7188B"/>
    <w:rsid w:val="00C72419"/>
    <w:rsid w:val="00C7281B"/>
    <w:rsid w:val="00C74696"/>
    <w:rsid w:val="00C74C4B"/>
    <w:rsid w:val="00C7546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473E"/>
    <w:rsid w:val="00C84F29"/>
    <w:rsid w:val="00C90F7C"/>
    <w:rsid w:val="00C93512"/>
    <w:rsid w:val="00C93AF5"/>
    <w:rsid w:val="00C93F18"/>
    <w:rsid w:val="00C9481D"/>
    <w:rsid w:val="00C94FCD"/>
    <w:rsid w:val="00C968F0"/>
    <w:rsid w:val="00C96A0F"/>
    <w:rsid w:val="00C96BAC"/>
    <w:rsid w:val="00C97EE7"/>
    <w:rsid w:val="00CA1DF7"/>
    <w:rsid w:val="00CA2B17"/>
    <w:rsid w:val="00CA3D28"/>
    <w:rsid w:val="00CA4038"/>
    <w:rsid w:val="00CA7075"/>
    <w:rsid w:val="00CB0486"/>
    <w:rsid w:val="00CB1132"/>
    <w:rsid w:val="00CB349F"/>
    <w:rsid w:val="00CB41AF"/>
    <w:rsid w:val="00CB52CC"/>
    <w:rsid w:val="00CB7014"/>
    <w:rsid w:val="00CC13D6"/>
    <w:rsid w:val="00CC1731"/>
    <w:rsid w:val="00CC1DFF"/>
    <w:rsid w:val="00CC22E2"/>
    <w:rsid w:val="00CC2E08"/>
    <w:rsid w:val="00CC5250"/>
    <w:rsid w:val="00CC7CA7"/>
    <w:rsid w:val="00CC7D6D"/>
    <w:rsid w:val="00CD3F39"/>
    <w:rsid w:val="00CD752E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D036DD"/>
    <w:rsid w:val="00D05360"/>
    <w:rsid w:val="00D079F6"/>
    <w:rsid w:val="00D11F9C"/>
    <w:rsid w:val="00D12199"/>
    <w:rsid w:val="00D133E8"/>
    <w:rsid w:val="00D13857"/>
    <w:rsid w:val="00D13892"/>
    <w:rsid w:val="00D13C0E"/>
    <w:rsid w:val="00D14E39"/>
    <w:rsid w:val="00D16BE2"/>
    <w:rsid w:val="00D229CC"/>
    <w:rsid w:val="00D22E0E"/>
    <w:rsid w:val="00D2470E"/>
    <w:rsid w:val="00D257D7"/>
    <w:rsid w:val="00D27CAE"/>
    <w:rsid w:val="00D30252"/>
    <w:rsid w:val="00D3054B"/>
    <w:rsid w:val="00D30CD7"/>
    <w:rsid w:val="00D3169C"/>
    <w:rsid w:val="00D330BE"/>
    <w:rsid w:val="00D33180"/>
    <w:rsid w:val="00D33456"/>
    <w:rsid w:val="00D334C5"/>
    <w:rsid w:val="00D3375A"/>
    <w:rsid w:val="00D34250"/>
    <w:rsid w:val="00D347A5"/>
    <w:rsid w:val="00D35B76"/>
    <w:rsid w:val="00D35E01"/>
    <w:rsid w:val="00D3721D"/>
    <w:rsid w:val="00D377A2"/>
    <w:rsid w:val="00D405B8"/>
    <w:rsid w:val="00D405D1"/>
    <w:rsid w:val="00D40EA9"/>
    <w:rsid w:val="00D4212B"/>
    <w:rsid w:val="00D42189"/>
    <w:rsid w:val="00D428F9"/>
    <w:rsid w:val="00D42B04"/>
    <w:rsid w:val="00D43306"/>
    <w:rsid w:val="00D45FB6"/>
    <w:rsid w:val="00D5078A"/>
    <w:rsid w:val="00D50AA3"/>
    <w:rsid w:val="00D51BF6"/>
    <w:rsid w:val="00D542E6"/>
    <w:rsid w:val="00D55D9C"/>
    <w:rsid w:val="00D614BE"/>
    <w:rsid w:val="00D66A54"/>
    <w:rsid w:val="00D67CF4"/>
    <w:rsid w:val="00D70A8E"/>
    <w:rsid w:val="00D72AE4"/>
    <w:rsid w:val="00D73A49"/>
    <w:rsid w:val="00D7495A"/>
    <w:rsid w:val="00D74A92"/>
    <w:rsid w:val="00D74B75"/>
    <w:rsid w:val="00D76221"/>
    <w:rsid w:val="00D76522"/>
    <w:rsid w:val="00D803E5"/>
    <w:rsid w:val="00D80529"/>
    <w:rsid w:val="00D8192B"/>
    <w:rsid w:val="00D81E24"/>
    <w:rsid w:val="00D82294"/>
    <w:rsid w:val="00D8320D"/>
    <w:rsid w:val="00D832C9"/>
    <w:rsid w:val="00D85466"/>
    <w:rsid w:val="00D85B65"/>
    <w:rsid w:val="00D86BE5"/>
    <w:rsid w:val="00D87636"/>
    <w:rsid w:val="00D94671"/>
    <w:rsid w:val="00D948BE"/>
    <w:rsid w:val="00D954AB"/>
    <w:rsid w:val="00D95BEB"/>
    <w:rsid w:val="00D965A5"/>
    <w:rsid w:val="00D973E4"/>
    <w:rsid w:val="00D97EE9"/>
    <w:rsid w:val="00DA043C"/>
    <w:rsid w:val="00DA1045"/>
    <w:rsid w:val="00DA1950"/>
    <w:rsid w:val="00DA2121"/>
    <w:rsid w:val="00DA22CD"/>
    <w:rsid w:val="00DA25F5"/>
    <w:rsid w:val="00DA345E"/>
    <w:rsid w:val="00DA3CD7"/>
    <w:rsid w:val="00DA50AF"/>
    <w:rsid w:val="00DA7E9D"/>
    <w:rsid w:val="00DB0668"/>
    <w:rsid w:val="00DB12D5"/>
    <w:rsid w:val="00DB1FC1"/>
    <w:rsid w:val="00DB21B3"/>
    <w:rsid w:val="00DB28CB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46C9"/>
    <w:rsid w:val="00DC5340"/>
    <w:rsid w:val="00DC5383"/>
    <w:rsid w:val="00DC65BB"/>
    <w:rsid w:val="00DC6D31"/>
    <w:rsid w:val="00DC7958"/>
    <w:rsid w:val="00DD1472"/>
    <w:rsid w:val="00DD33D7"/>
    <w:rsid w:val="00DD49D6"/>
    <w:rsid w:val="00DD4C1C"/>
    <w:rsid w:val="00DD4E08"/>
    <w:rsid w:val="00DD6007"/>
    <w:rsid w:val="00DD6213"/>
    <w:rsid w:val="00DD7D58"/>
    <w:rsid w:val="00DE08D5"/>
    <w:rsid w:val="00DE29DF"/>
    <w:rsid w:val="00DE5959"/>
    <w:rsid w:val="00DE5B37"/>
    <w:rsid w:val="00DE6736"/>
    <w:rsid w:val="00DF0FE1"/>
    <w:rsid w:val="00DF3A24"/>
    <w:rsid w:val="00DF4301"/>
    <w:rsid w:val="00DF4C00"/>
    <w:rsid w:val="00DF766A"/>
    <w:rsid w:val="00DF7862"/>
    <w:rsid w:val="00E00A3C"/>
    <w:rsid w:val="00E029EA"/>
    <w:rsid w:val="00E036BC"/>
    <w:rsid w:val="00E048FE"/>
    <w:rsid w:val="00E04D10"/>
    <w:rsid w:val="00E050B6"/>
    <w:rsid w:val="00E07A54"/>
    <w:rsid w:val="00E07D5D"/>
    <w:rsid w:val="00E07F3E"/>
    <w:rsid w:val="00E119E3"/>
    <w:rsid w:val="00E12968"/>
    <w:rsid w:val="00E1324B"/>
    <w:rsid w:val="00E1390F"/>
    <w:rsid w:val="00E163BE"/>
    <w:rsid w:val="00E17104"/>
    <w:rsid w:val="00E1788D"/>
    <w:rsid w:val="00E214BF"/>
    <w:rsid w:val="00E22A3B"/>
    <w:rsid w:val="00E23987"/>
    <w:rsid w:val="00E23B1F"/>
    <w:rsid w:val="00E24E4C"/>
    <w:rsid w:val="00E25C4A"/>
    <w:rsid w:val="00E267FE"/>
    <w:rsid w:val="00E30258"/>
    <w:rsid w:val="00E30CE6"/>
    <w:rsid w:val="00E31D19"/>
    <w:rsid w:val="00E32B6B"/>
    <w:rsid w:val="00E33FAA"/>
    <w:rsid w:val="00E35E13"/>
    <w:rsid w:val="00E36D7E"/>
    <w:rsid w:val="00E37A1D"/>
    <w:rsid w:val="00E413F3"/>
    <w:rsid w:val="00E41617"/>
    <w:rsid w:val="00E427D7"/>
    <w:rsid w:val="00E43CB6"/>
    <w:rsid w:val="00E43EAF"/>
    <w:rsid w:val="00E44901"/>
    <w:rsid w:val="00E45E2D"/>
    <w:rsid w:val="00E463DE"/>
    <w:rsid w:val="00E47591"/>
    <w:rsid w:val="00E5148D"/>
    <w:rsid w:val="00E52F14"/>
    <w:rsid w:val="00E540D8"/>
    <w:rsid w:val="00E55324"/>
    <w:rsid w:val="00E558AE"/>
    <w:rsid w:val="00E56597"/>
    <w:rsid w:val="00E572F2"/>
    <w:rsid w:val="00E5735A"/>
    <w:rsid w:val="00E6091F"/>
    <w:rsid w:val="00E62040"/>
    <w:rsid w:val="00E6533C"/>
    <w:rsid w:val="00E653D8"/>
    <w:rsid w:val="00E66617"/>
    <w:rsid w:val="00E6685D"/>
    <w:rsid w:val="00E67E7E"/>
    <w:rsid w:val="00E70833"/>
    <w:rsid w:val="00E71566"/>
    <w:rsid w:val="00E71D8A"/>
    <w:rsid w:val="00E71E83"/>
    <w:rsid w:val="00E7226B"/>
    <w:rsid w:val="00E729AC"/>
    <w:rsid w:val="00E76269"/>
    <w:rsid w:val="00E77184"/>
    <w:rsid w:val="00E80353"/>
    <w:rsid w:val="00E80D25"/>
    <w:rsid w:val="00E82FE6"/>
    <w:rsid w:val="00E8363C"/>
    <w:rsid w:val="00E8414D"/>
    <w:rsid w:val="00E8735E"/>
    <w:rsid w:val="00E90068"/>
    <w:rsid w:val="00E921B8"/>
    <w:rsid w:val="00E92D2F"/>
    <w:rsid w:val="00E94120"/>
    <w:rsid w:val="00E95425"/>
    <w:rsid w:val="00E9585A"/>
    <w:rsid w:val="00E9592A"/>
    <w:rsid w:val="00E95CF2"/>
    <w:rsid w:val="00E96FF5"/>
    <w:rsid w:val="00E97885"/>
    <w:rsid w:val="00E97F4B"/>
    <w:rsid w:val="00EA19A7"/>
    <w:rsid w:val="00EA1B83"/>
    <w:rsid w:val="00EA4BFB"/>
    <w:rsid w:val="00EA5F33"/>
    <w:rsid w:val="00EA71E2"/>
    <w:rsid w:val="00EB0ED4"/>
    <w:rsid w:val="00EB128B"/>
    <w:rsid w:val="00EB221C"/>
    <w:rsid w:val="00EB322F"/>
    <w:rsid w:val="00EB447B"/>
    <w:rsid w:val="00EB5D3A"/>
    <w:rsid w:val="00EC0542"/>
    <w:rsid w:val="00EC0E5A"/>
    <w:rsid w:val="00EC26DB"/>
    <w:rsid w:val="00EC4527"/>
    <w:rsid w:val="00EC70E0"/>
    <w:rsid w:val="00ED15A1"/>
    <w:rsid w:val="00ED1DA7"/>
    <w:rsid w:val="00ED31C7"/>
    <w:rsid w:val="00ED3248"/>
    <w:rsid w:val="00ED36A9"/>
    <w:rsid w:val="00ED4E11"/>
    <w:rsid w:val="00ED6996"/>
    <w:rsid w:val="00ED762E"/>
    <w:rsid w:val="00ED7AD8"/>
    <w:rsid w:val="00EE0F1B"/>
    <w:rsid w:val="00EE1D95"/>
    <w:rsid w:val="00EE27FB"/>
    <w:rsid w:val="00EE4A21"/>
    <w:rsid w:val="00EE531B"/>
    <w:rsid w:val="00EE583A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6263"/>
    <w:rsid w:val="00EF7229"/>
    <w:rsid w:val="00EF7893"/>
    <w:rsid w:val="00F008CF"/>
    <w:rsid w:val="00F10332"/>
    <w:rsid w:val="00F15749"/>
    <w:rsid w:val="00F211B5"/>
    <w:rsid w:val="00F21415"/>
    <w:rsid w:val="00F21B3C"/>
    <w:rsid w:val="00F22574"/>
    <w:rsid w:val="00F277EE"/>
    <w:rsid w:val="00F303EF"/>
    <w:rsid w:val="00F30A4B"/>
    <w:rsid w:val="00F32180"/>
    <w:rsid w:val="00F33C6F"/>
    <w:rsid w:val="00F3576A"/>
    <w:rsid w:val="00F37D5C"/>
    <w:rsid w:val="00F401E0"/>
    <w:rsid w:val="00F402E4"/>
    <w:rsid w:val="00F40745"/>
    <w:rsid w:val="00F42298"/>
    <w:rsid w:val="00F439E7"/>
    <w:rsid w:val="00F440F8"/>
    <w:rsid w:val="00F448C1"/>
    <w:rsid w:val="00F4617F"/>
    <w:rsid w:val="00F5092F"/>
    <w:rsid w:val="00F52366"/>
    <w:rsid w:val="00F55FAA"/>
    <w:rsid w:val="00F563AC"/>
    <w:rsid w:val="00F66230"/>
    <w:rsid w:val="00F663D9"/>
    <w:rsid w:val="00F7027A"/>
    <w:rsid w:val="00F71358"/>
    <w:rsid w:val="00F719E8"/>
    <w:rsid w:val="00F71C89"/>
    <w:rsid w:val="00F72DC2"/>
    <w:rsid w:val="00F75143"/>
    <w:rsid w:val="00F75A6E"/>
    <w:rsid w:val="00F7702C"/>
    <w:rsid w:val="00F773FD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A0"/>
    <w:rsid w:val="00F93499"/>
    <w:rsid w:val="00F95395"/>
    <w:rsid w:val="00F95FD7"/>
    <w:rsid w:val="00F97FB4"/>
    <w:rsid w:val="00FA00F2"/>
    <w:rsid w:val="00FA08A1"/>
    <w:rsid w:val="00FA296E"/>
    <w:rsid w:val="00FA3408"/>
    <w:rsid w:val="00FA358C"/>
    <w:rsid w:val="00FA3C13"/>
    <w:rsid w:val="00FA4026"/>
    <w:rsid w:val="00FA4224"/>
    <w:rsid w:val="00FA49B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B63D8"/>
    <w:rsid w:val="00FC0EE7"/>
    <w:rsid w:val="00FC5448"/>
    <w:rsid w:val="00FC7D17"/>
    <w:rsid w:val="00FC7F87"/>
    <w:rsid w:val="00FD07F9"/>
    <w:rsid w:val="00FD0FAC"/>
    <w:rsid w:val="00FD1C08"/>
    <w:rsid w:val="00FD201E"/>
    <w:rsid w:val="00FD21C2"/>
    <w:rsid w:val="00FD3BA3"/>
    <w:rsid w:val="00FD50E7"/>
    <w:rsid w:val="00FD51AD"/>
    <w:rsid w:val="00FD6291"/>
    <w:rsid w:val="00FD7F92"/>
    <w:rsid w:val="00FE002F"/>
    <w:rsid w:val="00FE5C94"/>
    <w:rsid w:val="00FE6459"/>
    <w:rsid w:val="00FE7AE9"/>
    <w:rsid w:val="00FF0BB1"/>
    <w:rsid w:val="00FF3C29"/>
    <w:rsid w:val="00FF4967"/>
    <w:rsid w:val="00FF56E8"/>
    <w:rsid w:val="00FF71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2.emf"/><Relationship Id="rId2" Type="http://schemas.openxmlformats.org/officeDocument/2006/relationships/oleObject" Target="embeddings/oleObject21.bin"/><Relationship Id="rId1" Type="http://schemas.openxmlformats.org/officeDocument/2006/relationships/image" Target="media/image21.emf"/><Relationship Id="rId4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6572D-804A-4B75-B273-965D956CD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376</Words>
  <Characters>214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2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Korisnik</cp:lastModifiedBy>
  <cp:revision>10</cp:revision>
  <cp:lastPrinted>2021-02-08T12:44:00Z</cp:lastPrinted>
  <dcterms:created xsi:type="dcterms:W3CDTF">2021-02-22T07:38:00Z</dcterms:created>
  <dcterms:modified xsi:type="dcterms:W3CDTF">2021-02-23T09:10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